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F0412C" w14:textId="77777777" w:rsidR="007950F7" w:rsidRPr="006D13FF" w:rsidRDefault="007950F7" w:rsidP="007950F7">
      <w:pPr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6D13FF">
        <w:rPr>
          <w:rFonts w:ascii="Times New Roman" w:hAnsi="Times New Roman" w:cs="Times New Roman"/>
          <w:b/>
          <w:sz w:val="28"/>
          <w:szCs w:val="28"/>
        </w:rPr>
        <w:t>ĐỀ KIỂM TRA CHƯƠNG 1:  DAO ĐỘNG CƠ</w:t>
      </w:r>
    </w:p>
    <w:p w14:paraId="2F0106E2" w14:textId="77777777" w:rsidR="007950F7" w:rsidRPr="006D13FF" w:rsidRDefault="007950F7" w:rsidP="007950F7">
      <w:pPr>
        <w:jc w:val="center"/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sz w:val="24"/>
          <w:szCs w:val="24"/>
        </w:rPr>
        <w:t>Môn: Vật lí 12</w:t>
      </w:r>
    </w:p>
    <w:p w14:paraId="5571D408" w14:textId="77777777" w:rsidR="007950F7" w:rsidRPr="006D13FF" w:rsidRDefault="007950F7" w:rsidP="007950F7">
      <w:pPr>
        <w:jc w:val="center"/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sz w:val="24"/>
          <w:szCs w:val="24"/>
        </w:rPr>
        <w:t>Đề thi gồm 30 câu hỏi - Thời gian làm bài: 45 phút</w:t>
      </w:r>
    </w:p>
    <w:p w14:paraId="0AE01F23" w14:textId="52E9356B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[</w:t>
      </w:r>
      <w:r w:rsidR="00396891" w:rsidRPr="006D13FF">
        <w:rPr>
          <w:rFonts w:ascii="Times New Roman" w:hAnsi="Times New Roman" w:cs="Times New Roman"/>
          <w:b/>
          <w:sz w:val="24"/>
          <w:szCs w:val="24"/>
        </w:rPr>
        <w:t>NOIDUNG]</w:t>
      </w:r>
    </w:p>
    <w:p w14:paraId="5317283A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I. Nhận biết</w:t>
      </w:r>
    </w:p>
    <w:p w14:paraId="3A6F20D9" w14:textId="0D7D0B28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: </w:t>
      </w:r>
      <w:r w:rsidR="00396891" w:rsidRPr="006D13FF">
        <w:rPr>
          <w:rFonts w:ascii="Times New Roman" w:hAnsi="Times New Roman" w:cs="Times New Roman"/>
          <w:sz w:val="24"/>
          <w:szCs w:val="24"/>
        </w:rPr>
        <w:t xml:space="preserve">Phát biểu nào sau đây </w:t>
      </w:r>
      <w:r w:rsidR="00396891" w:rsidRPr="006D13FF">
        <w:rPr>
          <w:rFonts w:ascii="Times New Roman" w:hAnsi="Times New Roman" w:cs="Times New Roman"/>
          <w:b/>
          <w:sz w:val="24"/>
          <w:szCs w:val="24"/>
        </w:rPr>
        <w:t>sai</w:t>
      </w:r>
      <w:r w:rsidR="001A3149">
        <w:rPr>
          <w:rFonts w:ascii="Times New Roman" w:hAnsi="Times New Roman" w:cs="Times New Roman"/>
          <w:sz w:val="24"/>
          <w:szCs w:val="24"/>
        </w:rPr>
        <w:t>?</w:t>
      </w:r>
    </w:p>
    <w:p w14:paraId="544BEE43" w14:textId="3B688D39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6D13FF">
        <w:rPr>
          <w:rFonts w:ascii="Times New Roman" w:hAnsi="Times New Roman" w:cs="Times New Roman"/>
          <w:sz w:val="24"/>
          <w:szCs w:val="24"/>
        </w:rPr>
        <w:t xml:space="preserve">Dao động tuần hoàn là dao động mà trạng thái chuyển động được </w:t>
      </w:r>
      <w:r w:rsidR="00396891" w:rsidRPr="006D13FF">
        <w:rPr>
          <w:rFonts w:ascii="Times New Roman" w:hAnsi="Times New Roman" w:cs="Times New Roman"/>
          <w:sz w:val="24"/>
          <w:szCs w:val="24"/>
        </w:rPr>
        <w:t>lặp đi lặp lại</w:t>
      </w:r>
      <w:r w:rsidRPr="006D13FF">
        <w:rPr>
          <w:rFonts w:ascii="Times New Roman" w:hAnsi="Times New Roman" w:cs="Times New Roman"/>
          <w:sz w:val="24"/>
          <w:szCs w:val="24"/>
        </w:rPr>
        <w:t xml:space="preserve"> như cũ sau những khoảng thời gian bằng nhau.</w:t>
      </w:r>
    </w:p>
    <w:p w14:paraId="00005A7C" w14:textId="68904104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6D13FF">
        <w:rPr>
          <w:rFonts w:ascii="Times New Roman" w:hAnsi="Times New Roman" w:cs="Times New Roman"/>
          <w:sz w:val="24"/>
          <w:szCs w:val="24"/>
        </w:rPr>
        <w:t xml:space="preserve">Dao động là sự chuyển động có giới hạn trong không gian, </w:t>
      </w:r>
      <w:r w:rsidR="00396891" w:rsidRPr="006D13FF">
        <w:rPr>
          <w:rFonts w:ascii="Times New Roman" w:hAnsi="Times New Roman" w:cs="Times New Roman"/>
          <w:sz w:val="24"/>
          <w:szCs w:val="24"/>
        </w:rPr>
        <w:t>lặp đi lặp lại</w:t>
      </w:r>
      <w:r w:rsidRPr="006D13FF">
        <w:rPr>
          <w:rFonts w:ascii="Times New Roman" w:hAnsi="Times New Roman" w:cs="Times New Roman"/>
          <w:sz w:val="24"/>
          <w:szCs w:val="24"/>
        </w:rPr>
        <w:t xml:space="preserve"> nhiều lần quanh một vị trí cân bằng</w:t>
      </w:r>
    </w:p>
    <w:p w14:paraId="289BE7D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13FF">
        <w:rPr>
          <w:rFonts w:ascii="Times New Roman" w:hAnsi="Times New Roman" w:cs="Times New Roman"/>
          <w:sz w:val="24"/>
          <w:szCs w:val="24"/>
        </w:rPr>
        <w:t>Pha ban đầ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u </w:t>
      </w:r>
      <w:r w:rsidR="00AE1DBB" w:rsidRPr="006D13FF">
        <w:rPr>
          <w:rFonts w:ascii="Cambria Math" w:hAnsi="Cambria Math" w:cs="Times New Roman"/>
          <w:sz w:val="24"/>
          <w:szCs w:val="24"/>
        </w:rPr>
        <w:t>φ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 là đại lượng xác định vị trí của vật ở thời điểm </w:t>
      </w:r>
      <w:r w:rsidR="00AE1DBB" w:rsidRPr="006D13F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7D626F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7" o:title=""/>
          </v:shape>
          <o:OLEObject Type="Embed" ProgID="Equation.DSMT4" ShapeID="_x0000_i1025" DrawAspect="Content" ObjectID="_1655750728" r:id="rId8"/>
        </w:object>
      </w:r>
      <w:r w:rsidR="00AE1DBB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0F74AFD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E1DBB" w:rsidRPr="006D13FF">
        <w:rPr>
          <w:rFonts w:ascii="Times New Roman" w:hAnsi="Times New Roman" w:cs="Times New Roman"/>
          <w:sz w:val="24"/>
          <w:szCs w:val="24"/>
        </w:rPr>
        <w:t>Dao động điều hòa được coi như hình chiếu của chuyển động tròn đều xuống một đường thẳng nằm trong mặt phẳng quỹ đạo.</w:t>
      </w:r>
    </w:p>
    <w:p w14:paraId="0A8B002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: 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Pha ban đầu </w:t>
      </w:r>
      <w:r w:rsidR="00AE1DBB" w:rsidRPr="006D13FF">
        <w:rPr>
          <w:rFonts w:ascii="Cambria Math" w:hAnsi="Cambria Math" w:cs="Times New Roman"/>
          <w:sz w:val="24"/>
          <w:szCs w:val="24"/>
        </w:rPr>
        <w:t>φ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 cho phép xác định </w:t>
      </w:r>
    </w:p>
    <w:p w14:paraId="1190EC3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E1DBB" w:rsidRPr="006D13FF">
        <w:rPr>
          <w:rFonts w:ascii="Times New Roman" w:hAnsi="Times New Roman" w:cs="Times New Roman"/>
          <w:sz w:val="24"/>
          <w:szCs w:val="24"/>
        </w:rPr>
        <w:t>trạng thái của dao đ</w:t>
      </w:r>
      <w:r w:rsidR="00191C15" w:rsidRPr="006D13FF">
        <w:rPr>
          <w:rFonts w:ascii="Times New Roman" w:hAnsi="Times New Roman" w:cs="Times New Roman"/>
          <w:sz w:val="24"/>
          <w:szCs w:val="24"/>
        </w:rPr>
        <w:t>ộ</w:t>
      </w:r>
      <w:r w:rsidR="00AE1DBB" w:rsidRPr="006D13FF">
        <w:rPr>
          <w:rFonts w:ascii="Times New Roman" w:hAnsi="Times New Roman" w:cs="Times New Roman"/>
          <w:sz w:val="24"/>
          <w:szCs w:val="24"/>
        </w:rPr>
        <w:t>ng tại thời điểm ban đầu.</w:t>
      </w:r>
    </w:p>
    <w:p w14:paraId="7FC21DD1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vận tốc của dao động tại thời điểm </w:t>
      </w:r>
      <w:r w:rsidR="00AE1DBB" w:rsidRPr="006D13F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407C2E1">
          <v:shape id="_x0000_i1026" type="#_x0000_t75" style="width:6.75pt;height:12pt" o:ole="">
            <v:imagedata r:id="rId9" o:title=""/>
          </v:shape>
          <o:OLEObject Type="Embed" ProgID="Equation.DSMT4" ShapeID="_x0000_i1026" DrawAspect="Content" ObjectID="_1655750729" r:id="rId10"/>
        </w:objec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 bất kì.</w:t>
      </w:r>
    </w:p>
    <w:p w14:paraId="13F9A011" w14:textId="080A6AE0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96891" w:rsidRPr="006D13FF">
        <w:rPr>
          <w:rFonts w:ascii="Times New Roman" w:hAnsi="Times New Roman" w:cs="Times New Roman"/>
          <w:sz w:val="24"/>
          <w:szCs w:val="24"/>
        </w:rPr>
        <w:t xml:space="preserve">li 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độ của dao động tại thời điểm </w:t>
      </w:r>
      <w:r w:rsidR="00AE1DBB" w:rsidRPr="006D13F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43F9418A">
          <v:shape id="_x0000_i1027" type="#_x0000_t75" style="width:6.75pt;height:12pt" o:ole="">
            <v:imagedata r:id="rId11" o:title=""/>
          </v:shape>
          <o:OLEObject Type="Embed" ProgID="Equation.DSMT4" ShapeID="_x0000_i1027" DrawAspect="Content" ObjectID="_1655750730" r:id="rId12"/>
        </w:objec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 bất kì.</w:t>
      </w:r>
    </w:p>
    <w:p w14:paraId="543D8911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gia tốc của dao động tại thời điểm </w:t>
      </w:r>
      <w:r w:rsidR="00AE1DBB" w:rsidRPr="006D13F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2EA1DB2B">
          <v:shape id="_x0000_i1028" type="#_x0000_t75" style="width:6.75pt;height:12pt" o:ole="">
            <v:imagedata r:id="rId13" o:title=""/>
          </v:shape>
          <o:OLEObject Type="Embed" ProgID="Equation.DSMT4" ShapeID="_x0000_i1028" DrawAspect="Content" ObjectID="_1655750731" r:id="rId14"/>
        </w:object>
      </w:r>
      <w:r w:rsidR="00AE1DBB" w:rsidRPr="006D13FF">
        <w:rPr>
          <w:rFonts w:ascii="Times New Roman" w:hAnsi="Times New Roman" w:cs="Times New Roman"/>
          <w:sz w:val="24"/>
          <w:szCs w:val="24"/>
        </w:rPr>
        <w:t xml:space="preserve"> bất kì.</w:t>
      </w:r>
    </w:p>
    <w:p w14:paraId="4AD0C309" w14:textId="1121B20F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3: </w:t>
      </w:r>
      <w:r w:rsidR="00191C15" w:rsidRPr="006D13FF">
        <w:rPr>
          <w:rFonts w:ascii="Times New Roman" w:hAnsi="Times New Roman" w:cs="Times New Roman"/>
          <w:sz w:val="24"/>
          <w:szCs w:val="24"/>
        </w:rPr>
        <w:t>Phương trình tổng quát của dao động điều hòa là</w:t>
      </w:r>
      <w:r w:rsidR="001A3149">
        <w:rPr>
          <w:rFonts w:ascii="Times New Roman" w:hAnsi="Times New Roman" w:cs="Times New Roman"/>
          <w:sz w:val="24"/>
          <w:szCs w:val="24"/>
        </w:rPr>
        <w:t>?</w:t>
      </w:r>
    </w:p>
    <w:p w14:paraId="45D71486" w14:textId="77777777" w:rsidR="00191C15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191C15" w:rsidRPr="006D13FF">
        <w:rPr>
          <w:rFonts w:ascii="Times New Roman" w:hAnsi="Times New Roman" w:cs="Times New Roman"/>
          <w:b/>
          <w:position w:val="-14"/>
          <w:sz w:val="24"/>
          <w:szCs w:val="24"/>
        </w:rPr>
        <w:object w:dxaOrig="1920" w:dyaOrig="400" w14:anchorId="3B6B34EC">
          <v:shape id="_x0000_i1029" type="#_x0000_t75" style="width:96pt;height:20.25pt" o:ole="">
            <v:imagedata r:id="rId15" o:title=""/>
          </v:shape>
          <o:OLEObject Type="Embed" ProgID="Equation.DSMT4" ShapeID="_x0000_i1029" DrawAspect="Content" ObjectID="_1655750732" r:id="rId16"/>
        </w:object>
      </w:r>
      <w:r w:rsidR="00191C15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3C358A04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191C15" w:rsidRPr="006D13FF">
        <w:rPr>
          <w:rFonts w:ascii="Times New Roman" w:hAnsi="Times New Roman" w:cs="Times New Roman"/>
          <w:b/>
          <w:position w:val="-14"/>
          <w:sz w:val="24"/>
          <w:szCs w:val="24"/>
        </w:rPr>
        <w:object w:dxaOrig="1620" w:dyaOrig="400" w14:anchorId="30F5512D">
          <v:shape id="_x0000_i1030" type="#_x0000_t75" style="width:81pt;height:20.25pt" o:ole="">
            <v:imagedata r:id="rId17" o:title=""/>
          </v:shape>
          <o:OLEObject Type="Embed" ProgID="Equation.DSMT4" ShapeID="_x0000_i1030" DrawAspect="Content" ObjectID="_1655750733" r:id="rId18"/>
        </w:object>
      </w:r>
      <w:r w:rsidR="0020630E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54C48446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1C15" w:rsidRPr="006D13FF">
        <w:rPr>
          <w:rFonts w:ascii="Times New Roman" w:hAnsi="Times New Roman" w:cs="Times New Roman"/>
          <w:b/>
          <w:position w:val="-14"/>
          <w:sz w:val="24"/>
          <w:szCs w:val="24"/>
        </w:rPr>
        <w:object w:dxaOrig="1760" w:dyaOrig="400" w14:anchorId="2C50B6A1">
          <v:shape id="_x0000_i1031" type="#_x0000_t75" style="width:87.75pt;height:20.25pt" o:ole="">
            <v:imagedata r:id="rId19" o:title=""/>
          </v:shape>
          <o:OLEObject Type="Embed" ProgID="Equation.DSMT4" ShapeID="_x0000_i1031" DrawAspect="Content" ObjectID="_1655750734" r:id="rId20"/>
        </w:object>
      </w:r>
      <w:r w:rsidR="0020630E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1BFA52E3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91C15" w:rsidRPr="006D13FF">
        <w:rPr>
          <w:rFonts w:ascii="Times New Roman" w:hAnsi="Times New Roman" w:cs="Times New Roman"/>
          <w:b/>
          <w:position w:val="-16"/>
          <w:sz w:val="24"/>
          <w:szCs w:val="24"/>
        </w:rPr>
        <w:object w:dxaOrig="1860" w:dyaOrig="440" w14:anchorId="6E7A6BE6">
          <v:shape id="_x0000_i1032" type="#_x0000_t75" style="width:93pt;height:21.75pt" o:ole="">
            <v:imagedata r:id="rId21" o:title=""/>
          </v:shape>
          <o:OLEObject Type="Embed" ProgID="Equation.DSMT4" ShapeID="_x0000_i1032" DrawAspect="Content" ObjectID="_1655750735" r:id="rId22"/>
        </w:object>
      </w:r>
      <w:r w:rsidR="0020630E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79F01080" w14:textId="43203569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4: </w:t>
      </w:r>
      <w:r w:rsidR="0020630E" w:rsidRPr="006D13FF">
        <w:rPr>
          <w:rFonts w:ascii="Times New Roman" w:hAnsi="Times New Roman" w:cs="Times New Roman"/>
          <w:sz w:val="24"/>
          <w:szCs w:val="24"/>
        </w:rPr>
        <w:t xml:space="preserve">Trong phương trình dao động điều hòa </w:t>
      </w:r>
      <w:r w:rsidR="0020630E" w:rsidRPr="006D13FF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34367087">
          <v:shape id="_x0000_i1033" type="#_x0000_t75" style="width:87.75pt;height:20.25pt" o:ole="">
            <v:imagedata r:id="rId23" o:title=""/>
          </v:shape>
          <o:OLEObject Type="Embed" ProgID="Equation.DSMT4" ShapeID="_x0000_i1033" DrawAspect="Content" ObjectID="_1655750736" r:id="rId24"/>
        </w:object>
      </w:r>
      <w:r w:rsidR="00396891" w:rsidRPr="006D13FF">
        <w:rPr>
          <w:rFonts w:ascii="Times New Roman" w:hAnsi="Times New Roman" w:cs="Times New Roman"/>
          <w:sz w:val="24"/>
          <w:szCs w:val="24"/>
        </w:rPr>
        <w:t>, mét (m) là</w:t>
      </w:r>
      <w:r w:rsidR="0020630E" w:rsidRPr="006D13FF">
        <w:rPr>
          <w:rFonts w:ascii="Times New Roman" w:hAnsi="Times New Roman" w:cs="Times New Roman"/>
          <w:sz w:val="24"/>
          <w:szCs w:val="24"/>
        </w:rPr>
        <w:t xml:space="preserve"> thứ nguyên của đại lượng nào?</w:t>
      </w:r>
    </w:p>
    <w:p w14:paraId="1D7C5094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 xml:space="preserve">A. </w:t>
      </w:r>
      <w:r w:rsidR="0020630E" w:rsidRPr="006D13FF">
        <w:rPr>
          <w:rFonts w:ascii="Times New Roman" w:hAnsi="Times New Roman" w:cs="Times New Roman"/>
          <w:b/>
          <w:position w:val="-4"/>
          <w:sz w:val="24"/>
          <w:szCs w:val="24"/>
        </w:rPr>
        <w:object w:dxaOrig="240" w:dyaOrig="260" w14:anchorId="20709307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655750737" r:id="rId26"/>
        </w:object>
      </w:r>
      <w:r w:rsidR="0020630E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3D31689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20630E" w:rsidRPr="006D13FF">
        <w:rPr>
          <w:rFonts w:ascii="Cambria Math" w:hAnsi="Cambria Math" w:cs="Times New Roman"/>
          <w:position w:val="-6"/>
          <w:sz w:val="24"/>
          <w:szCs w:val="24"/>
        </w:rPr>
        <w:object w:dxaOrig="240" w:dyaOrig="220" w14:anchorId="2BDC7F86">
          <v:shape id="_x0000_i1035" type="#_x0000_t75" style="width:12pt;height:11.25pt" o:ole="">
            <v:imagedata r:id="rId27" o:title=""/>
          </v:shape>
          <o:OLEObject Type="Embed" ProgID="Equation.DSMT4" ShapeID="_x0000_i1035" DrawAspect="Content" ObjectID="_1655750738" r:id="rId28"/>
        </w:object>
      </w:r>
      <w:r w:rsidR="0020630E" w:rsidRPr="006D13FF">
        <w:rPr>
          <w:rFonts w:ascii="Cambria Math" w:hAnsi="Cambria Math" w:cs="Times New Roman"/>
          <w:sz w:val="24"/>
          <w:szCs w:val="24"/>
        </w:rPr>
        <w:t>.</w:t>
      </w:r>
    </w:p>
    <w:p w14:paraId="4F93C36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20630E" w:rsidRPr="006D13FF">
        <w:rPr>
          <w:rFonts w:ascii="Times New Roman" w:hAnsi="Times New Roman" w:cs="Times New Roman"/>
          <w:sz w:val="24"/>
          <w:szCs w:val="24"/>
        </w:rPr>
        <w:t xml:space="preserve">Pha </w:t>
      </w:r>
      <w:r w:rsidR="0020630E" w:rsidRPr="006D13FF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245D371A">
          <v:shape id="_x0000_i1036" type="#_x0000_t75" style="width:42.75pt;height:20.25pt" o:ole="">
            <v:imagedata r:id="rId29" o:title=""/>
          </v:shape>
          <o:OLEObject Type="Embed" ProgID="Equation.DSMT4" ShapeID="_x0000_i1036" DrawAspect="Content" ObjectID="_1655750739" r:id="rId30"/>
        </w:object>
      </w:r>
      <w:r w:rsidR="0020630E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4F2AEF8D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20630E" w:rsidRPr="006D13F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A38028F">
          <v:shape id="_x0000_i1037" type="#_x0000_t75" style="width:11.25pt;height:12.75pt" o:ole="">
            <v:imagedata r:id="rId31" o:title=""/>
          </v:shape>
          <o:OLEObject Type="Embed" ProgID="Equation.DSMT4" ShapeID="_x0000_i1037" DrawAspect="Content" ObjectID="_1655750740" r:id="rId32"/>
        </w:object>
      </w:r>
      <w:r w:rsidR="0020630E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633BE905" w14:textId="3A7083F5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5: </w:t>
      </w:r>
      <w:r w:rsidR="00683ABA" w:rsidRPr="006D13FF">
        <w:rPr>
          <w:rFonts w:ascii="Times New Roman" w:hAnsi="Times New Roman" w:cs="Times New Roman"/>
          <w:sz w:val="24"/>
          <w:szCs w:val="24"/>
        </w:rPr>
        <w:t>Phát biểu nào sau đây là</w:t>
      </w:r>
      <w:r w:rsidR="00683ABA" w:rsidRPr="006D13FF">
        <w:rPr>
          <w:rFonts w:ascii="Times New Roman" w:hAnsi="Times New Roman" w:cs="Times New Roman"/>
          <w:b/>
          <w:sz w:val="24"/>
          <w:szCs w:val="24"/>
        </w:rPr>
        <w:t xml:space="preserve"> không</w:t>
      </w:r>
      <w:r w:rsidR="00683ABA" w:rsidRPr="006D13FF">
        <w:rPr>
          <w:rFonts w:ascii="Times New Roman" w:hAnsi="Times New Roman" w:cs="Times New Roman"/>
          <w:sz w:val="24"/>
          <w:szCs w:val="24"/>
        </w:rPr>
        <w:t xml:space="preserve"> đúng</w:t>
      </w:r>
      <w:r w:rsidR="00396891" w:rsidRPr="006D13FF">
        <w:rPr>
          <w:rFonts w:ascii="Times New Roman" w:hAnsi="Times New Roman" w:cs="Times New Roman"/>
          <w:sz w:val="24"/>
          <w:szCs w:val="24"/>
        </w:rPr>
        <w:t xml:space="preserve"> v</w:t>
      </w:r>
      <w:r w:rsidR="00683ABA" w:rsidRPr="006D13FF">
        <w:rPr>
          <w:rFonts w:ascii="Times New Roman" w:hAnsi="Times New Roman" w:cs="Times New Roman"/>
          <w:sz w:val="24"/>
          <w:szCs w:val="24"/>
        </w:rPr>
        <w:t>ới con lắc lò xo nằm ngang?</w:t>
      </w:r>
    </w:p>
    <w:p w14:paraId="0C675450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83ABA" w:rsidRPr="006D13FF">
        <w:rPr>
          <w:rFonts w:ascii="Times New Roman" w:hAnsi="Times New Roman" w:cs="Times New Roman"/>
          <w:sz w:val="24"/>
          <w:szCs w:val="24"/>
        </w:rPr>
        <w:t>Chuyển động của vật là chuyển động thẳng.</w:t>
      </w:r>
    </w:p>
    <w:p w14:paraId="731A3F5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83ABA" w:rsidRPr="006D13FF">
        <w:rPr>
          <w:rFonts w:ascii="Times New Roman" w:hAnsi="Times New Roman" w:cs="Times New Roman"/>
          <w:sz w:val="24"/>
          <w:szCs w:val="24"/>
        </w:rPr>
        <w:t>Chuyển động của vật là chuyển động biến đổi đều.</w:t>
      </w:r>
    </w:p>
    <w:p w14:paraId="50FC512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. </w:t>
      </w:r>
      <w:r w:rsidR="00683ABA" w:rsidRPr="006D13FF">
        <w:rPr>
          <w:rFonts w:ascii="Times New Roman" w:hAnsi="Times New Roman" w:cs="Times New Roman"/>
          <w:sz w:val="24"/>
          <w:szCs w:val="24"/>
        </w:rPr>
        <w:t>Chuyển động của vật là chuyển động tuần hoàn.</w:t>
      </w:r>
    </w:p>
    <w:p w14:paraId="7AC33FA1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83ABA" w:rsidRPr="006D13FF">
        <w:rPr>
          <w:rFonts w:ascii="Times New Roman" w:hAnsi="Times New Roman" w:cs="Times New Roman"/>
          <w:sz w:val="24"/>
          <w:szCs w:val="24"/>
        </w:rPr>
        <w:t>Chuyển động của vật là một dao động điều hòa.</w:t>
      </w:r>
    </w:p>
    <w:p w14:paraId="2F6CEF3D" w14:textId="28F1A37B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6: </w:t>
      </w:r>
      <w:r w:rsidR="00396891" w:rsidRPr="006D13FF">
        <w:rPr>
          <w:rFonts w:ascii="Times New Roman" w:hAnsi="Times New Roman" w:cs="Times New Roman"/>
          <w:sz w:val="24"/>
          <w:szCs w:val="24"/>
        </w:rPr>
        <w:t>Phát biểu nào sau đây là</w:t>
      </w:r>
      <w:r w:rsidR="00C5732A" w:rsidRPr="006D13FF">
        <w:rPr>
          <w:rFonts w:ascii="Times New Roman" w:hAnsi="Times New Roman" w:cs="Times New Roman"/>
          <w:sz w:val="24"/>
          <w:szCs w:val="24"/>
        </w:rPr>
        <w:t xml:space="preserve"> </w:t>
      </w:r>
      <w:r w:rsidR="00C5732A" w:rsidRPr="006D13FF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="00C5732A" w:rsidRPr="006D13FF">
        <w:rPr>
          <w:rFonts w:ascii="Times New Roman" w:hAnsi="Times New Roman" w:cs="Times New Roman"/>
          <w:sz w:val="24"/>
          <w:szCs w:val="24"/>
        </w:rPr>
        <w:t>đúng khi nói về năng lượng trong dao động điề</w:t>
      </w:r>
      <w:r w:rsidR="001A3149">
        <w:rPr>
          <w:rFonts w:ascii="Times New Roman" w:hAnsi="Times New Roman" w:cs="Times New Roman"/>
          <w:sz w:val="24"/>
          <w:szCs w:val="24"/>
        </w:rPr>
        <w:t>u hòa?</w:t>
      </w:r>
    </w:p>
    <w:p w14:paraId="0122B26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C5732A" w:rsidRPr="006D13FF">
        <w:rPr>
          <w:rFonts w:ascii="Times New Roman" w:hAnsi="Times New Roman" w:cs="Times New Roman"/>
          <w:sz w:val="24"/>
          <w:szCs w:val="24"/>
        </w:rPr>
        <w:t>Cơ năng của hệ tỉ lệ với bình phương biên độ dao động.</w:t>
      </w:r>
    </w:p>
    <w:p w14:paraId="2B23F370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8B3335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732A" w:rsidRPr="006D13FF">
        <w:rPr>
          <w:rFonts w:ascii="Times New Roman" w:hAnsi="Times New Roman" w:cs="Times New Roman"/>
          <w:sz w:val="24"/>
          <w:szCs w:val="24"/>
        </w:rPr>
        <w:t>Trong quá trình dao động có sự chuyển hóa từ động năng, thế năng và công lực ma sát.</w:t>
      </w:r>
    </w:p>
    <w:p w14:paraId="1D3EE27D" w14:textId="77777777" w:rsidR="00C5732A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C.</w:t>
      </w:r>
      <w:r w:rsidR="00C5732A"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5732A" w:rsidRPr="006D13FF">
        <w:rPr>
          <w:rFonts w:ascii="Times New Roman" w:hAnsi="Times New Roman" w:cs="Times New Roman"/>
          <w:sz w:val="24"/>
          <w:szCs w:val="24"/>
        </w:rPr>
        <w:t xml:space="preserve">Cơ năng toàn phần là </w:t>
      </w:r>
      <w:r w:rsidR="00C5732A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1420" w:dyaOrig="620" w14:anchorId="08BFDCF6">
          <v:shape id="_x0000_i1038" type="#_x0000_t75" style="width:71.25pt;height:30.75pt" o:ole="">
            <v:imagedata r:id="rId33" o:title=""/>
          </v:shape>
          <o:OLEObject Type="Embed" ProgID="Equation.DSMT4" ShapeID="_x0000_i1038" DrawAspect="Content" ObjectID="_1655750741" r:id="rId34"/>
        </w:object>
      </w:r>
      <w:r w:rsidR="00C5732A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00FCEC5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C5732A" w:rsidRPr="006D13FF">
        <w:rPr>
          <w:rFonts w:ascii="Times New Roman" w:hAnsi="Times New Roman" w:cs="Times New Roman"/>
          <w:sz w:val="24"/>
          <w:szCs w:val="24"/>
        </w:rPr>
        <w:t>Trong suốt quá trình dao động, cơ năng của hệ được bảo toàn.</w:t>
      </w:r>
    </w:p>
    <w:p w14:paraId="02048122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7: </w:t>
      </w:r>
      <w:r w:rsidR="00C5732A" w:rsidRPr="006D13FF">
        <w:rPr>
          <w:rFonts w:ascii="Times New Roman" w:hAnsi="Times New Roman" w:cs="Times New Roman"/>
          <w:sz w:val="24"/>
          <w:szCs w:val="24"/>
        </w:rPr>
        <w:t xml:space="preserve">Con lắc lò xo </w:t>
      </w:r>
      <w:r w:rsidR="00032032" w:rsidRPr="006D13FF">
        <w:rPr>
          <w:rFonts w:ascii="Times New Roman" w:hAnsi="Times New Roman" w:cs="Times New Roman"/>
          <w:sz w:val="24"/>
          <w:szCs w:val="24"/>
        </w:rPr>
        <w:t xml:space="preserve">thực hiện dao động với biên độ </w:t>
      </w:r>
      <w:r w:rsidR="00032032" w:rsidRPr="006D13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20F07B1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655750742" r:id="rId36"/>
        </w:object>
      </w:r>
      <w:r w:rsidR="00032032" w:rsidRPr="006D13FF">
        <w:rPr>
          <w:rFonts w:ascii="Times New Roman" w:hAnsi="Times New Roman" w:cs="Times New Roman"/>
          <w:sz w:val="24"/>
          <w:szCs w:val="24"/>
        </w:rPr>
        <w:t>.</w:t>
      </w:r>
      <w:r w:rsidR="000543A2" w:rsidRPr="006D13FF">
        <w:rPr>
          <w:rFonts w:ascii="Times New Roman" w:hAnsi="Times New Roman" w:cs="Times New Roman"/>
          <w:sz w:val="24"/>
          <w:szCs w:val="24"/>
        </w:rPr>
        <w:t xml:space="preserve"> Khi tăng gấp đôi khối lượng của con lắc mà con lắc dao động với biên độ 2</w:t>
      </w:r>
      <w:r w:rsidR="000543A2" w:rsidRPr="006D13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F922297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655750743" r:id="rId38"/>
        </w:object>
      </w:r>
      <w:r w:rsidR="000543A2" w:rsidRPr="006D13FF">
        <w:rPr>
          <w:rFonts w:ascii="Times New Roman" w:hAnsi="Times New Roman" w:cs="Times New Roman"/>
          <w:sz w:val="24"/>
          <w:szCs w:val="24"/>
        </w:rPr>
        <w:t xml:space="preserve"> thì năng lượng của con lắc thay đổi như thế nào?</w:t>
      </w:r>
    </w:p>
    <w:p w14:paraId="17B82E7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0543A2" w:rsidRPr="006D13FF">
        <w:rPr>
          <w:rFonts w:ascii="Times New Roman" w:hAnsi="Times New Roman" w:cs="Times New Roman"/>
          <w:sz w:val="24"/>
          <w:szCs w:val="24"/>
        </w:rPr>
        <w:t>Giảm 2 lần.</w:t>
      </w:r>
    </w:p>
    <w:p w14:paraId="0FDC89AB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8B3335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543A2" w:rsidRPr="006D13FF">
        <w:rPr>
          <w:rFonts w:ascii="Times New Roman" w:hAnsi="Times New Roman" w:cs="Times New Roman"/>
          <w:sz w:val="24"/>
          <w:szCs w:val="24"/>
        </w:rPr>
        <w:t>Tăng 2 lần.</w:t>
      </w:r>
    </w:p>
    <w:p w14:paraId="1A9A1C32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0543A2" w:rsidRPr="006D13FF">
        <w:rPr>
          <w:rFonts w:ascii="Times New Roman" w:hAnsi="Times New Roman" w:cs="Times New Roman"/>
          <w:sz w:val="24"/>
          <w:szCs w:val="24"/>
        </w:rPr>
        <w:t>Giảm 4 lần.</w:t>
      </w:r>
    </w:p>
    <w:p w14:paraId="2538710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0543A2" w:rsidRPr="006D13FF">
        <w:rPr>
          <w:rFonts w:ascii="Times New Roman" w:hAnsi="Times New Roman" w:cs="Times New Roman"/>
          <w:sz w:val="24"/>
          <w:szCs w:val="24"/>
        </w:rPr>
        <w:t>Tăng 4 lần.</w:t>
      </w:r>
    </w:p>
    <w:p w14:paraId="0155ACC2" w14:textId="77777777" w:rsidR="007950F7" w:rsidRPr="006D13FF" w:rsidRDefault="00E11586" w:rsidP="007950F7">
      <w:pPr>
        <w:rPr>
          <w:rFonts w:ascii="Times New Roman" w:hAnsi="Times New Roman" w:cs="Times New Roman"/>
          <w:sz w:val="24"/>
          <w:szCs w:val="24"/>
        </w:rPr>
      </w:pPr>
      <w:sdt>
        <w:sdtPr>
          <w:tag w:val="goog_rdk_0"/>
          <w:id w:val="-1676641459"/>
        </w:sdtPr>
        <w:sdtContent/>
      </w:sdt>
      <w:r w:rsidR="007950F7" w:rsidRPr="006D13FF">
        <w:rPr>
          <w:rFonts w:ascii="Times New Roman" w:hAnsi="Times New Roman" w:cs="Times New Roman"/>
          <w:b/>
          <w:sz w:val="24"/>
          <w:szCs w:val="24"/>
        </w:rPr>
        <w:t xml:space="preserve">Câu 8: </w:t>
      </w:r>
      <w:r w:rsidR="005A0945" w:rsidRPr="006D13FF">
        <w:rPr>
          <w:rFonts w:ascii="Times New Roman" w:hAnsi="Times New Roman" w:cs="Times New Roman"/>
          <w:sz w:val="24"/>
          <w:szCs w:val="24"/>
        </w:rPr>
        <w:t>Con lắc đơn dao động điều hòa, khi tăng chiều dài của con lắc lên 4 lần thì tần số dao động của con lắc</w:t>
      </w:r>
    </w:p>
    <w:p w14:paraId="420E87C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5A0945" w:rsidRPr="006D13FF">
        <w:rPr>
          <w:rFonts w:ascii="Times New Roman" w:hAnsi="Times New Roman" w:cs="Times New Roman"/>
          <w:sz w:val="24"/>
          <w:szCs w:val="24"/>
        </w:rPr>
        <w:t>tăng lên 2 lần.</w:t>
      </w:r>
    </w:p>
    <w:p w14:paraId="427C347D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A0945" w:rsidRPr="006D13FF">
        <w:rPr>
          <w:rFonts w:ascii="Times New Roman" w:hAnsi="Times New Roman" w:cs="Times New Roman"/>
          <w:sz w:val="24"/>
          <w:szCs w:val="24"/>
        </w:rPr>
        <w:t>giảm đi 2 lần.</w:t>
      </w:r>
    </w:p>
    <w:p w14:paraId="31F66CA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5A0945" w:rsidRPr="006D13FF">
        <w:rPr>
          <w:rFonts w:ascii="Times New Roman" w:hAnsi="Times New Roman" w:cs="Times New Roman"/>
          <w:sz w:val="24"/>
          <w:szCs w:val="24"/>
        </w:rPr>
        <w:t>tăng lên 4 lần.</w:t>
      </w:r>
    </w:p>
    <w:p w14:paraId="55B373A6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5A0945" w:rsidRPr="006D13FF">
        <w:rPr>
          <w:rFonts w:ascii="Times New Roman" w:hAnsi="Times New Roman" w:cs="Times New Roman"/>
          <w:sz w:val="24"/>
          <w:szCs w:val="24"/>
        </w:rPr>
        <w:t>giảm đi 4 lần.</w:t>
      </w:r>
    </w:p>
    <w:p w14:paraId="326B5615" w14:textId="77777777" w:rsidR="00926341" w:rsidRPr="006D13FF" w:rsidRDefault="00926341" w:rsidP="00926341">
      <w:pPr>
        <w:ind w:right="-1009"/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</w:pPr>
      <w:r w:rsidRPr="006D13F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val="fr-FR"/>
        </w:rPr>
        <w:t>Câu 9:</w:t>
      </w:r>
      <w:r w:rsidRPr="006D13FF"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  <w:t xml:space="preserve"> Hãy chỉ ra thông tin </w:t>
      </w:r>
      <w:r w:rsidRPr="006D13F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val="fr-FR"/>
        </w:rPr>
        <w:t>không</w:t>
      </w:r>
      <w:r w:rsidRPr="006D13FF"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  <w:t xml:space="preserve"> đúng về chuyển động điều hoà của chất điểm?</w:t>
      </w:r>
    </w:p>
    <w:p w14:paraId="7D10D0CF" w14:textId="77777777" w:rsidR="00926341" w:rsidRPr="006D13FF" w:rsidRDefault="00926341" w:rsidP="00926341">
      <w:pPr>
        <w:ind w:right="-1009"/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</w:pPr>
      <w:r w:rsidRPr="006D13F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val="fr-FR"/>
        </w:rPr>
        <w:t>A.</w:t>
      </w:r>
      <w:r w:rsidRPr="006D13FF"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  <w:t xml:space="preserve"> Biên độ dao động là đại lượng không đổi.</w:t>
      </w:r>
    </w:p>
    <w:p w14:paraId="12AED44B" w14:textId="77777777" w:rsidR="00926341" w:rsidRPr="006D13FF" w:rsidRDefault="00926341" w:rsidP="00926341">
      <w:pPr>
        <w:ind w:right="-1009"/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</w:pPr>
      <w:r w:rsidRPr="006D13F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val="fr-FR"/>
        </w:rPr>
        <w:t>B.</w:t>
      </w:r>
      <w:r w:rsidRPr="006D13FF"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  <w:t xml:space="preserve"> Động năng là đại lượng biến đổi.</w:t>
      </w:r>
    </w:p>
    <w:p w14:paraId="052F8E9C" w14:textId="293460AE" w:rsidR="00926341" w:rsidRPr="006D13FF" w:rsidRDefault="00926341" w:rsidP="00926341">
      <w:pPr>
        <w:ind w:right="-1009"/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</w:pPr>
      <w:r w:rsidRPr="006D13F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u w:val="single"/>
          <w:lang w:val="fr-FR"/>
        </w:rPr>
        <w:t>C.</w:t>
      </w:r>
      <w:r w:rsidRPr="006D13FF"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  <w:t xml:space="preserve"> Giá vận tốc tỉ lệ thuận với li độ. </w:t>
      </w:r>
    </w:p>
    <w:p w14:paraId="427AFFB9" w14:textId="595EF393" w:rsidR="00926341" w:rsidRPr="006D13FF" w:rsidRDefault="00926341" w:rsidP="00926341">
      <w:pPr>
        <w:ind w:right="-1009"/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</w:pPr>
      <w:r w:rsidRPr="006D13FF">
        <w:rPr>
          <w:rFonts w:ascii="Times New Roman" w:eastAsia="Times New Roman" w:hAnsi="Times New Roman" w:cs="Times New Roman"/>
          <w:b/>
          <w:bCs/>
          <w:kern w:val="32"/>
          <w:sz w:val="24"/>
          <w:szCs w:val="24"/>
          <w:lang w:val="fr-FR"/>
        </w:rPr>
        <w:t>D.</w:t>
      </w:r>
      <w:r w:rsidRPr="006D13FF">
        <w:rPr>
          <w:rFonts w:ascii="Times New Roman" w:eastAsia="Times New Roman" w:hAnsi="Times New Roman" w:cs="Times New Roman"/>
          <w:bCs/>
          <w:kern w:val="32"/>
          <w:sz w:val="24"/>
          <w:szCs w:val="24"/>
          <w:lang w:val="fr-FR"/>
        </w:rPr>
        <w:t xml:space="preserve"> Giá trị của lực tỉ lệ thuận với li độ.</w:t>
      </w:r>
    </w:p>
    <w:p w14:paraId="48F7590E" w14:textId="011B739C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0: </w:t>
      </w:r>
      <w:r w:rsidR="00205DA1" w:rsidRPr="006D13FF">
        <w:rPr>
          <w:rFonts w:ascii="Times New Roman" w:hAnsi="Times New Roman" w:cs="Times New Roman"/>
          <w:sz w:val="24"/>
          <w:szCs w:val="24"/>
        </w:rPr>
        <w:t xml:space="preserve">Chọn phát biểu </w:t>
      </w:r>
      <w:r w:rsidR="00205DA1" w:rsidRPr="006D13FF">
        <w:rPr>
          <w:rFonts w:ascii="Times New Roman" w:hAnsi="Times New Roman" w:cs="Times New Roman"/>
          <w:b/>
          <w:sz w:val="24"/>
          <w:szCs w:val="24"/>
        </w:rPr>
        <w:t>sa</w:t>
      </w:r>
      <w:r w:rsidR="00926341" w:rsidRPr="006D13FF">
        <w:rPr>
          <w:rFonts w:ascii="Times New Roman" w:hAnsi="Times New Roman" w:cs="Times New Roman"/>
          <w:b/>
          <w:sz w:val="24"/>
          <w:szCs w:val="24"/>
        </w:rPr>
        <w:t xml:space="preserve">i </w:t>
      </w:r>
      <w:r w:rsidR="00926341" w:rsidRPr="006D13FF">
        <w:rPr>
          <w:rFonts w:ascii="Times New Roman" w:hAnsi="Times New Roman" w:cs="Times New Roman"/>
          <w:sz w:val="24"/>
          <w:szCs w:val="24"/>
        </w:rPr>
        <w:t xml:space="preserve">khi </w:t>
      </w:r>
      <w:r w:rsidR="00205DA1" w:rsidRPr="006D13FF">
        <w:rPr>
          <w:rFonts w:ascii="Times New Roman" w:hAnsi="Times New Roman" w:cs="Times New Roman"/>
          <w:sz w:val="24"/>
          <w:szCs w:val="24"/>
        </w:rPr>
        <w:t>nói về dao động tắt dầ</w:t>
      </w:r>
      <w:r w:rsidR="001A3149">
        <w:rPr>
          <w:rFonts w:ascii="Times New Roman" w:hAnsi="Times New Roman" w:cs="Times New Roman"/>
          <w:sz w:val="24"/>
          <w:szCs w:val="24"/>
        </w:rPr>
        <w:t>n?</w:t>
      </w:r>
    </w:p>
    <w:p w14:paraId="54205D0E" w14:textId="4F8055E8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205DA1" w:rsidRPr="006D13FF">
        <w:rPr>
          <w:rFonts w:ascii="Times New Roman" w:hAnsi="Times New Roman" w:cs="Times New Roman"/>
          <w:sz w:val="24"/>
          <w:szCs w:val="24"/>
        </w:rPr>
        <w:t>Ma sát, lực cả</w:t>
      </w:r>
      <w:r w:rsidR="00926341" w:rsidRPr="006D13FF">
        <w:rPr>
          <w:rFonts w:ascii="Times New Roman" w:hAnsi="Times New Roman" w:cs="Times New Roman"/>
          <w:sz w:val="24"/>
          <w:szCs w:val="24"/>
        </w:rPr>
        <w:t>n sinh công làm tiê</w:t>
      </w:r>
      <w:r w:rsidR="00205DA1" w:rsidRPr="006D13FF">
        <w:rPr>
          <w:rFonts w:ascii="Times New Roman" w:hAnsi="Times New Roman" w:cs="Times New Roman"/>
          <w:sz w:val="24"/>
          <w:szCs w:val="24"/>
        </w:rPr>
        <w:t>u hao dần năng lượng của dao động.</w:t>
      </w:r>
    </w:p>
    <w:p w14:paraId="789EBC4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205DA1" w:rsidRPr="006D13FF">
        <w:rPr>
          <w:rFonts w:ascii="Times New Roman" w:hAnsi="Times New Roman" w:cs="Times New Roman"/>
          <w:sz w:val="24"/>
          <w:szCs w:val="24"/>
        </w:rPr>
        <w:t>Dao động có biên độ giảm dần do ma sát hoặc lực cản của môi trường tác dụng lên vật dao động.</w:t>
      </w:r>
    </w:p>
    <w:p w14:paraId="7CAAA41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C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0983" w:rsidRPr="006D13FF">
        <w:rPr>
          <w:rFonts w:ascii="Times New Roman" w:hAnsi="Times New Roman" w:cs="Times New Roman"/>
          <w:sz w:val="24"/>
          <w:szCs w:val="24"/>
        </w:rPr>
        <w:t>Tần số của dao động càng lớn thì quá trình dao động càng kéo dài.</w:t>
      </w:r>
    </w:p>
    <w:p w14:paraId="3967247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BE0983" w:rsidRPr="006D13FF">
        <w:rPr>
          <w:rFonts w:ascii="Times New Roman" w:hAnsi="Times New Roman" w:cs="Times New Roman"/>
          <w:sz w:val="24"/>
          <w:szCs w:val="24"/>
        </w:rPr>
        <w:t>Lực cản hoặc lực ma sát càng nhỏ thì quá rình dao động tắt dần càng kéo dài.</w:t>
      </w:r>
    </w:p>
    <w:p w14:paraId="44EF8030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1: </w:t>
      </w:r>
      <w:r w:rsidR="00BE0983" w:rsidRPr="006D13FF">
        <w:rPr>
          <w:rFonts w:ascii="Times New Roman" w:hAnsi="Times New Roman" w:cs="Times New Roman"/>
          <w:sz w:val="24"/>
          <w:szCs w:val="24"/>
        </w:rPr>
        <w:t>Hiện tượng cộng hưởng xảy ra khi nào?</w:t>
      </w:r>
    </w:p>
    <w:p w14:paraId="331594CB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E0983" w:rsidRPr="006D13FF">
        <w:rPr>
          <w:rFonts w:ascii="Times New Roman" w:hAnsi="Times New Roman" w:cs="Times New Roman"/>
          <w:sz w:val="24"/>
          <w:szCs w:val="24"/>
        </w:rPr>
        <w:t>Tần số của lực cưỡng bức bằng tần số riêng của hệ.</w:t>
      </w:r>
    </w:p>
    <w:p w14:paraId="5DFA040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BE0983" w:rsidRPr="006D13FF">
        <w:rPr>
          <w:rFonts w:ascii="Times New Roman" w:hAnsi="Times New Roman" w:cs="Times New Roman"/>
          <w:sz w:val="24"/>
          <w:szCs w:val="24"/>
        </w:rPr>
        <w:t>Tần số dao động bằng tần số riêng của hệ.</w:t>
      </w:r>
    </w:p>
    <w:p w14:paraId="5B79DAB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BE0983" w:rsidRPr="006D13FF">
        <w:rPr>
          <w:rFonts w:ascii="Times New Roman" w:hAnsi="Times New Roman" w:cs="Times New Roman"/>
          <w:sz w:val="24"/>
          <w:szCs w:val="24"/>
        </w:rPr>
        <w:t>Tần số của lực cưỡng bức nhỏ hơn tần số riêng của hệ.</w:t>
      </w:r>
    </w:p>
    <w:p w14:paraId="6CC935B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D. </w:t>
      </w:r>
      <w:r w:rsidR="00BE0983" w:rsidRPr="006D13FF">
        <w:rPr>
          <w:rFonts w:ascii="Times New Roman" w:hAnsi="Times New Roman" w:cs="Times New Roman"/>
          <w:sz w:val="24"/>
          <w:szCs w:val="24"/>
        </w:rPr>
        <w:t>Tần số của lực cưỡng bức lớn hơn tần số riêng của hệ.</w:t>
      </w:r>
    </w:p>
    <w:p w14:paraId="7E1F6C86" w14:textId="57D4D75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2: </w:t>
      </w:r>
      <w:r w:rsidR="00BE0983" w:rsidRPr="006D13FF">
        <w:rPr>
          <w:rFonts w:ascii="Times New Roman" w:hAnsi="Times New Roman" w:cs="Times New Roman"/>
          <w:sz w:val="24"/>
          <w:szCs w:val="24"/>
        </w:rPr>
        <w:t>Đối với dao động tuần hoàn, khoảng thời gian ngắn nhấ</w:t>
      </w:r>
      <w:r w:rsidR="001E58BC" w:rsidRPr="006D13FF">
        <w:rPr>
          <w:rFonts w:ascii="Times New Roman" w:hAnsi="Times New Roman" w:cs="Times New Roman"/>
          <w:sz w:val="24"/>
          <w:szCs w:val="24"/>
        </w:rPr>
        <w:t xml:space="preserve">t </w:t>
      </w:r>
      <w:r w:rsidR="00BE0983" w:rsidRPr="006D13FF">
        <w:rPr>
          <w:rFonts w:ascii="Times New Roman" w:hAnsi="Times New Roman" w:cs="Times New Roman"/>
          <w:sz w:val="24"/>
          <w:szCs w:val="24"/>
        </w:rPr>
        <w:t>sau đó trạng thái dao động lặp lạ</w:t>
      </w:r>
      <w:r w:rsidR="006C2244" w:rsidRPr="006D13FF">
        <w:rPr>
          <w:rFonts w:ascii="Times New Roman" w:hAnsi="Times New Roman" w:cs="Times New Roman"/>
          <w:sz w:val="24"/>
          <w:szCs w:val="24"/>
        </w:rPr>
        <w:t>i như cũ là</w:t>
      </w:r>
    </w:p>
    <w:p w14:paraId="16933B01" w14:textId="4D79884D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6C2244" w:rsidRPr="006D13FF">
        <w:rPr>
          <w:rFonts w:ascii="Times New Roman" w:hAnsi="Times New Roman" w:cs="Times New Roman"/>
          <w:sz w:val="24"/>
          <w:szCs w:val="24"/>
        </w:rPr>
        <w:t>t</w:t>
      </w:r>
      <w:r w:rsidR="00BE0983" w:rsidRPr="006D13FF">
        <w:rPr>
          <w:rFonts w:ascii="Times New Roman" w:hAnsi="Times New Roman" w:cs="Times New Roman"/>
          <w:sz w:val="24"/>
          <w:szCs w:val="24"/>
        </w:rPr>
        <w:t>ần số dao động.</w:t>
      </w:r>
    </w:p>
    <w:p w14:paraId="294B659D" w14:textId="17A1DB55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C2244" w:rsidRPr="006D13FF">
        <w:rPr>
          <w:rFonts w:ascii="Times New Roman" w:hAnsi="Times New Roman" w:cs="Times New Roman"/>
          <w:sz w:val="24"/>
          <w:szCs w:val="24"/>
        </w:rPr>
        <w:t>c</w:t>
      </w:r>
      <w:r w:rsidR="00BE0983" w:rsidRPr="006D13FF">
        <w:rPr>
          <w:rFonts w:ascii="Times New Roman" w:hAnsi="Times New Roman" w:cs="Times New Roman"/>
          <w:sz w:val="24"/>
          <w:szCs w:val="24"/>
        </w:rPr>
        <w:t>hu kì dao động.</w:t>
      </w:r>
    </w:p>
    <w:p w14:paraId="4C86001E" w14:textId="2D17E815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6C2244" w:rsidRPr="006D13FF">
        <w:rPr>
          <w:rFonts w:ascii="Times New Roman" w:hAnsi="Times New Roman" w:cs="Times New Roman"/>
          <w:sz w:val="24"/>
          <w:szCs w:val="24"/>
        </w:rPr>
        <w:t>p</w:t>
      </w:r>
      <w:r w:rsidR="00BE0983" w:rsidRPr="006D13FF">
        <w:rPr>
          <w:rFonts w:ascii="Times New Roman" w:hAnsi="Times New Roman" w:cs="Times New Roman"/>
          <w:sz w:val="24"/>
          <w:szCs w:val="24"/>
        </w:rPr>
        <w:t>ha ban đầu.</w:t>
      </w:r>
    </w:p>
    <w:p w14:paraId="4BBF4EB2" w14:textId="75C738E9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6C2244" w:rsidRPr="006D13FF">
        <w:rPr>
          <w:rFonts w:ascii="Times New Roman" w:hAnsi="Times New Roman" w:cs="Times New Roman"/>
          <w:sz w:val="24"/>
          <w:szCs w:val="24"/>
        </w:rPr>
        <w:t>t</w:t>
      </w:r>
      <w:r w:rsidR="00BE0983" w:rsidRPr="006D13FF">
        <w:rPr>
          <w:rFonts w:ascii="Times New Roman" w:hAnsi="Times New Roman" w:cs="Times New Roman"/>
          <w:sz w:val="24"/>
          <w:szCs w:val="24"/>
        </w:rPr>
        <w:t>ần số góc.</w:t>
      </w:r>
    </w:p>
    <w:p w14:paraId="053AEDAA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II. Thông hiểu</w:t>
      </w:r>
    </w:p>
    <w:p w14:paraId="40BC54EB" w14:textId="3830D083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3: </w:t>
      </w:r>
      <w:r w:rsidR="00490CAD" w:rsidRPr="006D13FF">
        <w:rPr>
          <w:rFonts w:ascii="Times New Roman" w:hAnsi="Times New Roman" w:cs="Times New Roman"/>
          <w:sz w:val="24"/>
          <w:szCs w:val="24"/>
        </w:rPr>
        <w:t xml:space="preserve">Hai dao động điều hòa thành phần cùng phương, cùng tần số, ngược pha có biên độ là </w:t>
      </w:r>
      <w:r w:rsidR="00490CA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76504436">
          <v:shape id="_x0000_i1041" type="#_x0000_t75" style="width:12.75pt;height:18pt" o:ole="">
            <v:imagedata r:id="rId39" o:title=""/>
          </v:shape>
          <o:OLEObject Type="Embed" ProgID="Equation.DSMT4" ShapeID="_x0000_i1041" DrawAspect="Content" ObjectID="_1655750744" r:id="rId40"/>
        </w:object>
      </w:r>
      <w:r w:rsidR="00490CAD" w:rsidRPr="006D13FF">
        <w:rPr>
          <w:rFonts w:ascii="Times New Roman" w:hAnsi="Times New Roman" w:cs="Times New Roman"/>
          <w:sz w:val="24"/>
          <w:szCs w:val="24"/>
        </w:rPr>
        <w:t xml:space="preserve"> và </w:t>
      </w:r>
      <w:r w:rsidR="00490CA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224F3296">
          <v:shape id="_x0000_i1042" type="#_x0000_t75" style="width:15pt;height:18pt" o:ole="">
            <v:imagedata r:id="rId41" o:title=""/>
          </v:shape>
          <o:OLEObject Type="Embed" ProgID="Equation.DSMT4" ShapeID="_x0000_i1042" DrawAspect="Content" ObjectID="_1655750745" r:id="rId42"/>
        </w:object>
      </w:r>
      <w:r w:rsidR="007B364A" w:rsidRPr="006D13FF">
        <w:rPr>
          <w:rFonts w:ascii="Times New Roman" w:hAnsi="Times New Roman" w:cs="Times New Roman"/>
          <w:sz w:val="24"/>
          <w:szCs w:val="24"/>
        </w:rPr>
        <w:t xml:space="preserve"> với </w:t>
      </w:r>
      <w:r w:rsidR="007B364A" w:rsidRPr="006D13FF">
        <w:rPr>
          <w:rFonts w:ascii="Times New Roman" w:hAnsi="Times New Roman" w:cs="Times New Roman"/>
          <w:position w:val="-12"/>
          <w:sz w:val="24"/>
          <w:szCs w:val="24"/>
        </w:rPr>
        <w:object w:dxaOrig="880" w:dyaOrig="360" w14:anchorId="291DCADD">
          <v:shape id="_x0000_i1043" type="#_x0000_t75" style="width:44.25pt;height:18pt" o:ole="">
            <v:imagedata r:id="rId43" o:title=""/>
          </v:shape>
          <o:OLEObject Type="Embed" ProgID="Equation.DSMT4" ShapeID="_x0000_i1043" DrawAspect="Content" ObjectID="_1655750746" r:id="rId44"/>
        </w:object>
      </w:r>
      <w:r w:rsidR="007B364A" w:rsidRPr="006D13FF">
        <w:rPr>
          <w:rFonts w:ascii="Times New Roman" w:hAnsi="Times New Roman" w:cs="Times New Roman"/>
          <w:sz w:val="24"/>
          <w:szCs w:val="24"/>
        </w:rPr>
        <w:t xml:space="preserve"> thì dao động tổng hợp có biên độ </w:t>
      </w:r>
      <w:r w:rsidR="007B364A" w:rsidRPr="006D13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B287870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655750747" r:id="rId46"/>
        </w:object>
      </w:r>
      <w:r w:rsidR="006C2244" w:rsidRPr="006D13FF">
        <w:rPr>
          <w:rFonts w:ascii="Times New Roman" w:hAnsi="Times New Roman" w:cs="Times New Roman"/>
          <w:sz w:val="24"/>
          <w:szCs w:val="24"/>
        </w:rPr>
        <w:t xml:space="preserve"> bằng</w:t>
      </w:r>
    </w:p>
    <w:p w14:paraId="57BF0E29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 xml:space="preserve">A. </w:t>
      </w:r>
      <w:r w:rsidR="007B364A" w:rsidRPr="006D13FF">
        <w:rPr>
          <w:rFonts w:ascii="Times New Roman" w:hAnsi="Times New Roman" w:cs="Times New Roman"/>
          <w:b/>
          <w:position w:val="-12"/>
          <w:sz w:val="24"/>
          <w:szCs w:val="24"/>
        </w:rPr>
        <w:object w:dxaOrig="300" w:dyaOrig="360" w14:anchorId="6BA28333">
          <v:shape id="_x0000_i1045" type="#_x0000_t75" style="width:15pt;height:18pt" o:ole="">
            <v:imagedata r:id="rId47" o:title=""/>
          </v:shape>
          <o:OLEObject Type="Embed" ProgID="Equation.DSMT4" ShapeID="_x0000_i1045" DrawAspect="Content" ObjectID="_1655750748" r:id="rId48"/>
        </w:object>
      </w:r>
      <w:r w:rsidR="007B364A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37346173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B364A" w:rsidRPr="006D13FF">
        <w:rPr>
          <w:rFonts w:ascii="Times New Roman" w:hAnsi="Times New Roman" w:cs="Times New Roman"/>
          <w:b/>
          <w:position w:val="-12"/>
          <w:sz w:val="24"/>
          <w:szCs w:val="24"/>
        </w:rPr>
        <w:object w:dxaOrig="420" w:dyaOrig="360" w14:anchorId="56FCB11E">
          <v:shape id="_x0000_i1046" type="#_x0000_t75" style="width:21pt;height:18pt" o:ole="">
            <v:imagedata r:id="rId49" o:title=""/>
          </v:shape>
          <o:OLEObject Type="Embed" ProgID="Equation.DSMT4" ShapeID="_x0000_i1046" DrawAspect="Content" ObjectID="_1655750749" r:id="rId50"/>
        </w:object>
      </w:r>
      <w:r w:rsidR="007B364A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71B06641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7B364A" w:rsidRPr="006D13FF">
        <w:rPr>
          <w:rFonts w:ascii="Times New Roman" w:hAnsi="Times New Roman" w:cs="Times New Roman"/>
          <w:b/>
          <w:position w:val="-12"/>
          <w:sz w:val="24"/>
          <w:szCs w:val="24"/>
        </w:rPr>
        <w:object w:dxaOrig="380" w:dyaOrig="360" w14:anchorId="40F65021">
          <v:shape id="_x0000_i1047" type="#_x0000_t75" style="width:18.75pt;height:18pt" o:ole="">
            <v:imagedata r:id="rId51" o:title=""/>
          </v:shape>
          <o:OLEObject Type="Embed" ProgID="Equation.DSMT4" ShapeID="_x0000_i1047" DrawAspect="Content" ObjectID="_1655750750" r:id="rId52"/>
        </w:object>
      </w:r>
      <w:r w:rsidR="007B364A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1D7F799B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7B364A" w:rsidRPr="006D13FF">
        <w:rPr>
          <w:rFonts w:ascii="Times New Roman" w:hAnsi="Times New Roman" w:cs="Times New Roman"/>
          <w:b/>
          <w:position w:val="-12"/>
          <w:sz w:val="24"/>
          <w:szCs w:val="24"/>
        </w:rPr>
        <w:object w:dxaOrig="400" w:dyaOrig="360" w14:anchorId="67B92829">
          <v:shape id="_x0000_i1048" type="#_x0000_t75" style="width:20.25pt;height:18pt" o:ole="">
            <v:imagedata r:id="rId53" o:title=""/>
          </v:shape>
          <o:OLEObject Type="Embed" ProgID="Equation.DSMT4" ShapeID="_x0000_i1048" DrawAspect="Content" ObjectID="_1655750751" r:id="rId54"/>
        </w:object>
      </w:r>
      <w:r w:rsidR="007B364A" w:rsidRPr="006D13FF">
        <w:rPr>
          <w:rFonts w:ascii="Times New Roman" w:hAnsi="Times New Roman" w:cs="Times New Roman"/>
          <w:b/>
          <w:sz w:val="24"/>
          <w:szCs w:val="24"/>
        </w:rPr>
        <w:t>.</w:t>
      </w:r>
    </w:p>
    <w:p w14:paraId="40CDA7E3" w14:textId="51462CCF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4: </w:t>
      </w:r>
      <w:r w:rsidR="00EB5FF2" w:rsidRPr="006D13FF">
        <w:rPr>
          <w:rFonts w:ascii="Times New Roman" w:hAnsi="Times New Roman" w:cs="Times New Roman"/>
          <w:sz w:val="24"/>
          <w:szCs w:val="24"/>
        </w:rPr>
        <w:t xml:space="preserve">Đồ thị biểu diễn hai dao động điều hòa cùng phương, cùng tần số, cùng biên độ </w:t>
      </w:r>
      <w:r w:rsidR="00EB5FF2" w:rsidRPr="006D13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0785BB3">
          <v:shape id="_x0000_i1049" type="#_x0000_t75" style="width:12pt;height:12.75pt" o:ole="">
            <v:imagedata r:id="rId55" o:title=""/>
          </v:shape>
          <o:OLEObject Type="Embed" ProgID="Equation.DSMT4" ShapeID="_x0000_i1049" DrawAspect="Content" ObjectID="_1655750752" r:id="rId56"/>
        </w:object>
      </w:r>
      <w:r w:rsidR="00EB5FF2" w:rsidRPr="006D13FF">
        <w:rPr>
          <w:rFonts w:ascii="Times New Roman" w:hAnsi="Times New Roman" w:cs="Times New Roman"/>
          <w:sz w:val="24"/>
          <w:szCs w:val="24"/>
        </w:rPr>
        <w:t xml:space="preserve"> và ngược pha nhau. Điều nào sau đây là </w:t>
      </w:r>
      <w:r w:rsidR="00EB5FF2" w:rsidRPr="006D13FF">
        <w:rPr>
          <w:rFonts w:ascii="Times New Roman" w:hAnsi="Times New Roman" w:cs="Times New Roman"/>
          <w:b/>
          <w:sz w:val="24"/>
          <w:szCs w:val="24"/>
        </w:rPr>
        <w:t>đúng</w:t>
      </w:r>
      <w:r w:rsidR="00EB5FF2" w:rsidRPr="006D13FF">
        <w:rPr>
          <w:rFonts w:ascii="Times New Roman" w:hAnsi="Times New Roman" w:cs="Times New Roman"/>
          <w:sz w:val="24"/>
          <w:szCs w:val="24"/>
        </w:rPr>
        <w:t xml:space="preserve"> khi nói về hai dao độ</w:t>
      </w:r>
      <w:r w:rsidR="001A3149">
        <w:rPr>
          <w:rFonts w:ascii="Times New Roman" w:hAnsi="Times New Roman" w:cs="Times New Roman"/>
          <w:sz w:val="24"/>
          <w:szCs w:val="24"/>
        </w:rPr>
        <w:t>ng này?</w:t>
      </w:r>
    </w:p>
    <w:p w14:paraId="29AEA942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B5FF2" w:rsidRPr="006D13FF">
        <w:rPr>
          <w:rFonts w:ascii="Times New Roman" w:hAnsi="Times New Roman" w:cs="Times New Roman"/>
          <w:sz w:val="24"/>
          <w:szCs w:val="24"/>
        </w:rPr>
        <w:t xml:space="preserve">Biên độ dao động tổng hợp bằng </w:t>
      </w:r>
      <w:r w:rsidR="00EB5FF2" w:rsidRPr="006D13FF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22F8EDC2">
          <v:shape id="_x0000_i1050" type="#_x0000_t75" style="width:18pt;height:12.75pt" o:ole="">
            <v:imagedata r:id="rId57" o:title=""/>
          </v:shape>
          <o:OLEObject Type="Embed" ProgID="Equation.DSMT4" ShapeID="_x0000_i1050" DrawAspect="Content" ObjectID="_1655750753" r:id="rId58"/>
        </w:object>
      </w:r>
      <w:r w:rsidR="00EB5FF2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4056D6A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B5FF2" w:rsidRPr="006D13FF">
        <w:rPr>
          <w:rFonts w:ascii="Times New Roman" w:hAnsi="Times New Roman" w:cs="Times New Roman"/>
          <w:sz w:val="24"/>
          <w:szCs w:val="24"/>
        </w:rPr>
        <w:t>Cùng đi qua vị trí cân bằng theo một hướng.</w:t>
      </w:r>
    </w:p>
    <w:p w14:paraId="5E75947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B5FF2" w:rsidRPr="006D13FF">
        <w:rPr>
          <w:rFonts w:ascii="Times New Roman" w:hAnsi="Times New Roman" w:cs="Times New Roman"/>
          <w:sz w:val="24"/>
          <w:szCs w:val="24"/>
        </w:rPr>
        <w:t>Độ lệch pha giữa hai dao động là 2</w:t>
      </w:r>
      <w:r w:rsidR="00EB5FF2" w:rsidRPr="006D13FF">
        <w:rPr>
          <w:rFonts w:ascii="Cambria Math" w:hAnsi="Cambria Math" w:cs="Times New Roman"/>
          <w:sz w:val="24"/>
          <w:szCs w:val="24"/>
        </w:rPr>
        <w:t>π</w:t>
      </w:r>
      <w:r w:rsidR="00EB5FF2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5FCD843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5FF2" w:rsidRPr="006D13FF">
        <w:rPr>
          <w:rFonts w:ascii="Times New Roman" w:hAnsi="Times New Roman" w:cs="Times New Roman"/>
          <w:sz w:val="24"/>
          <w:szCs w:val="24"/>
        </w:rPr>
        <w:t>Có li độ luôn đối nhau.</w:t>
      </w:r>
    </w:p>
    <w:p w14:paraId="6A568D98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5: </w:t>
      </w:r>
      <w:r w:rsidR="00DD4CCA" w:rsidRPr="006D13FF">
        <w:rPr>
          <w:rFonts w:ascii="Times New Roman" w:hAnsi="Times New Roman" w:cs="Times New Roman"/>
          <w:sz w:val="24"/>
          <w:szCs w:val="24"/>
        </w:rPr>
        <w:t>Trong dao động điều hòa của con lắc lò xo, nếu biên độ dao động của con lắc tăng 4 lần thì cơ năng của con lắc sẽ</w:t>
      </w:r>
    </w:p>
    <w:p w14:paraId="1582E8F9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DD4CCA" w:rsidRPr="006D13FF">
        <w:rPr>
          <w:rFonts w:ascii="Times New Roman" w:hAnsi="Times New Roman" w:cs="Times New Roman"/>
          <w:sz w:val="24"/>
          <w:szCs w:val="24"/>
        </w:rPr>
        <w:t>tăng 2 lần.</w:t>
      </w:r>
    </w:p>
    <w:p w14:paraId="5A304962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4CCA" w:rsidRPr="006D13FF">
        <w:rPr>
          <w:rFonts w:ascii="Times New Roman" w:hAnsi="Times New Roman" w:cs="Times New Roman"/>
          <w:sz w:val="24"/>
          <w:szCs w:val="24"/>
        </w:rPr>
        <w:t>tăng 16 lần.</w:t>
      </w:r>
    </w:p>
    <w:p w14:paraId="097C25E6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DD4CCA" w:rsidRPr="006D13FF">
        <w:rPr>
          <w:rFonts w:ascii="Times New Roman" w:hAnsi="Times New Roman" w:cs="Times New Roman"/>
          <w:sz w:val="24"/>
          <w:szCs w:val="24"/>
        </w:rPr>
        <w:t>giảm 2 lần.</w:t>
      </w:r>
    </w:p>
    <w:p w14:paraId="7AC68E3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D4CCA" w:rsidRPr="006D13FF">
        <w:rPr>
          <w:rFonts w:ascii="Times New Roman" w:hAnsi="Times New Roman" w:cs="Times New Roman"/>
          <w:sz w:val="24"/>
          <w:szCs w:val="24"/>
        </w:rPr>
        <w:t>giảm 16 lần.</w:t>
      </w:r>
    </w:p>
    <w:p w14:paraId="2E4BC860" w14:textId="0345873A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6: </w:t>
      </w:r>
      <w:r w:rsidR="00DD4CCA" w:rsidRPr="006D13FF">
        <w:rPr>
          <w:rFonts w:ascii="Times New Roman" w:hAnsi="Times New Roman" w:cs="Times New Roman"/>
          <w:sz w:val="24"/>
          <w:szCs w:val="24"/>
        </w:rPr>
        <w:t xml:space="preserve">Phương trình dao động của vật có dạng </w:t>
      </w:r>
      <w:r w:rsidR="00DD4CCA" w:rsidRPr="006D13FF">
        <w:rPr>
          <w:rFonts w:ascii="Times New Roman" w:hAnsi="Times New Roman" w:cs="Times New Roman"/>
          <w:position w:val="-28"/>
          <w:sz w:val="24"/>
          <w:szCs w:val="24"/>
        </w:rPr>
        <w:object w:dxaOrig="1620" w:dyaOrig="680" w14:anchorId="0E7E6E5A">
          <v:shape id="_x0000_i1051" type="#_x0000_t75" style="width:81pt;height:33.75pt" o:ole="">
            <v:imagedata r:id="rId59" o:title=""/>
          </v:shape>
          <o:OLEObject Type="Embed" ProgID="Equation.DSMT4" ShapeID="_x0000_i1051" DrawAspect="Content" ObjectID="_1655750754" r:id="rId60"/>
        </w:object>
      </w:r>
      <w:r w:rsidR="006C2244" w:rsidRPr="006D13FF">
        <w:rPr>
          <w:rFonts w:ascii="Times New Roman" w:hAnsi="Times New Roman" w:cs="Times New Roman"/>
          <w:position w:val="-28"/>
          <w:sz w:val="24"/>
          <w:szCs w:val="24"/>
        </w:rPr>
        <w:t xml:space="preserve"> </w:t>
      </w:r>
      <w:r w:rsidR="00DD4CCA" w:rsidRPr="006D13FF">
        <w:rPr>
          <w:rFonts w:ascii="Times New Roman" w:hAnsi="Times New Roman" w:cs="Times New Roman"/>
          <w:sz w:val="24"/>
          <w:szCs w:val="24"/>
        </w:rPr>
        <w:t>(cm).</w:t>
      </w:r>
      <w:r w:rsidR="006C2244" w:rsidRPr="006D13FF">
        <w:rPr>
          <w:rFonts w:ascii="Times New Roman" w:hAnsi="Times New Roman" w:cs="Times New Roman"/>
          <w:sz w:val="24"/>
          <w:szCs w:val="24"/>
        </w:rPr>
        <w:t xml:space="preserve"> B</w:t>
      </w:r>
      <w:r w:rsidR="00DD4CCA" w:rsidRPr="006D13FF">
        <w:rPr>
          <w:rFonts w:ascii="Times New Roman" w:hAnsi="Times New Roman" w:cs="Times New Roman"/>
          <w:sz w:val="24"/>
          <w:szCs w:val="24"/>
        </w:rPr>
        <w:t xml:space="preserve">iên độ dao động của vật </w:t>
      </w:r>
      <w:r w:rsidR="006C2244" w:rsidRPr="006D13FF">
        <w:rPr>
          <w:rFonts w:ascii="Times New Roman" w:hAnsi="Times New Roman" w:cs="Times New Roman"/>
          <w:sz w:val="24"/>
          <w:szCs w:val="24"/>
        </w:rPr>
        <w:t>bằng:</w:t>
      </w:r>
    </w:p>
    <w:p w14:paraId="213CB724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DD4CCA" w:rsidRPr="006D13FF">
        <w:rPr>
          <w:rFonts w:ascii="Times New Roman" w:hAnsi="Times New Roman" w:cs="Times New Roman"/>
          <w:sz w:val="24"/>
          <w:szCs w:val="24"/>
        </w:rPr>
        <w:t>4 cm.</w:t>
      </w:r>
    </w:p>
    <w:p w14:paraId="314AA8F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D4CCA" w:rsidRPr="006D13FF">
        <w:rPr>
          <w:rFonts w:ascii="Times New Roman" w:hAnsi="Times New Roman" w:cs="Times New Roman"/>
          <w:sz w:val="24"/>
          <w:szCs w:val="24"/>
        </w:rPr>
        <w:t>2 cm.</w:t>
      </w:r>
    </w:p>
    <w:p w14:paraId="18419B46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DD4CCA" w:rsidRPr="006D13FF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340" w14:anchorId="65F37D49">
          <v:shape id="_x0000_i1052" type="#_x0000_t75" style="width:24.75pt;height:17.25pt" o:ole="">
            <v:imagedata r:id="rId61" o:title=""/>
          </v:shape>
          <o:OLEObject Type="Embed" ProgID="Equation.DSMT4" ShapeID="_x0000_i1052" DrawAspect="Content" ObjectID="_1655750755" r:id="rId62"/>
        </w:object>
      </w:r>
      <w:r w:rsidR="00DD4CCA" w:rsidRPr="006D13FF">
        <w:rPr>
          <w:rFonts w:ascii="Times New Roman" w:hAnsi="Times New Roman" w:cs="Times New Roman"/>
          <w:sz w:val="24"/>
          <w:szCs w:val="24"/>
        </w:rPr>
        <w:t>cm.</w:t>
      </w:r>
    </w:p>
    <w:p w14:paraId="109AFAC8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D4CCA" w:rsidRPr="006D13FF">
        <w:rPr>
          <w:rFonts w:ascii="Times New Roman" w:hAnsi="Times New Roman" w:cs="Times New Roman"/>
          <w:b/>
          <w:position w:val="-6"/>
          <w:sz w:val="24"/>
          <w:szCs w:val="24"/>
        </w:rPr>
        <w:object w:dxaOrig="499" w:dyaOrig="340" w14:anchorId="408CFB56">
          <v:shape id="_x0000_i1053" type="#_x0000_t75" style="width:24.75pt;height:17.25pt" o:ole="">
            <v:imagedata r:id="rId63" o:title=""/>
          </v:shape>
          <o:OLEObject Type="Embed" ProgID="Equation.DSMT4" ShapeID="_x0000_i1053" DrawAspect="Content" ObjectID="_1655750756" r:id="rId64"/>
        </w:object>
      </w:r>
      <w:r w:rsidR="00DD4CCA" w:rsidRPr="006D13FF">
        <w:rPr>
          <w:rFonts w:ascii="Times New Roman" w:hAnsi="Times New Roman" w:cs="Times New Roman"/>
          <w:sz w:val="24"/>
          <w:szCs w:val="24"/>
        </w:rPr>
        <w:t>cm.</w:t>
      </w:r>
    </w:p>
    <w:p w14:paraId="4CB4679B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17: </w: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Khi nói về một vật dao động điều hòa có biên độ </w:t>
      </w:r>
      <w:r w:rsidR="00D64EDF" w:rsidRPr="006D13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CD256C">
          <v:shape id="_x0000_i1054" type="#_x0000_t75" style="width:12pt;height:12.75pt" o:ole="">
            <v:imagedata r:id="rId65" o:title=""/>
          </v:shape>
          <o:OLEObject Type="Embed" ProgID="Equation.DSMT4" ShapeID="_x0000_i1054" DrawAspect="Content" ObjectID="_1655750757" r:id="rId66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 và chu kì </w:t>
      </w:r>
      <w:r w:rsidR="00D64EDF" w:rsidRPr="006D13F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33CAA5A7">
          <v:shape id="_x0000_i1055" type="#_x0000_t75" style="width:11.25pt;height:12.75pt" o:ole="">
            <v:imagedata r:id="rId67" o:title=""/>
          </v:shape>
          <o:OLEObject Type="Embed" ProgID="Equation.DSMT4" ShapeID="_x0000_i1055" DrawAspect="Content" ObjectID="_1655750758" r:id="rId68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>, với mốc thời gian (</w:t>
      </w:r>
      <w:r w:rsidR="00D64EDF" w:rsidRPr="006D13FF">
        <w:rPr>
          <w:rFonts w:ascii="Times New Roman" w:hAnsi="Times New Roman" w:cs="Times New Roman"/>
          <w:position w:val="-6"/>
          <w:sz w:val="24"/>
          <w:szCs w:val="24"/>
        </w:rPr>
        <w:object w:dxaOrig="499" w:dyaOrig="279" w14:anchorId="6BB3F1F7">
          <v:shape id="_x0000_i1056" type="#_x0000_t75" style="width:24.75pt;height:14.25pt" o:ole="">
            <v:imagedata r:id="rId69" o:title=""/>
          </v:shape>
          <o:OLEObject Type="Embed" ProgID="Equation.DSMT4" ShapeID="_x0000_i1056" DrawAspect="Content" ObjectID="_1655750759" r:id="rId70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) lúc vật ở vị trí biên, phát biểu nào sau đây là </w:t>
      </w:r>
      <w:r w:rsidR="00D64EDF" w:rsidRPr="006D13FF">
        <w:rPr>
          <w:rFonts w:ascii="Times New Roman" w:hAnsi="Times New Roman" w:cs="Times New Roman"/>
          <w:b/>
          <w:sz w:val="24"/>
          <w:szCs w:val="24"/>
        </w:rPr>
        <w:t>sai</w:t>
      </w:r>
      <w:r w:rsidR="00D64EDF" w:rsidRPr="006D13FF">
        <w:rPr>
          <w:rFonts w:ascii="Times New Roman" w:hAnsi="Times New Roman" w:cs="Times New Roman"/>
          <w:sz w:val="24"/>
          <w:szCs w:val="24"/>
        </w:rPr>
        <w:t>?</w:t>
      </w:r>
    </w:p>
    <w:p w14:paraId="1D00C0D1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4EDF" w:rsidRPr="006D13FF">
        <w:rPr>
          <w:rFonts w:ascii="Times New Roman" w:hAnsi="Times New Roman" w:cs="Times New Roman"/>
          <w:sz w:val="24"/>
          <w:szCs w:val="24"/>
        </w:rPr>
        <w:t>Sau thời gian</w:t>
      </w:r>
      <w:r w:rsidR="00D64EDF" w:rsidRPr="006D13F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6B1C5A0">
          <v:shape id="_x0000_i1057" type="#_x0000_t75" style="width:12.75pt;height:30.75pt" o:ole="">
            <v:imagedata r:id="rId71" o:title=""/>
          </v:shape>
          <o:OLEObject Type="Embed" ProgID="Equation.DSMT4" ShapeID="_x0000_i1057" DrawAspect="Content" ObjectID="_1655750760" r:id="rId72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, vật đi được quãng đường bằng </w:t>
      </w:r>
      <w:r w:rsidR="00D64EDF" w:rsidRPr="006D13FF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748B314A">
          <v:shape id="_x0000_i1058" type="#_x0000_t75" style="width:27.75pt;height:15.75pt" o:ole="">
            <v:imagedata r:id="rId73" o:title=""/>
          </v:shape>
          <o:OLEObject Type="Embed" ProgID="Equation.DSMT4" ShapeID="_x0000_i1058" DrawAspect="Content" ObjectID="_1655750761" r:id="rId74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5AA546AC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D64EDF" w:rsidRPr="006D13FF">
        <w:rPr>
          <w:rFonts w:ascii="Times New Roman" w:hAnsi="Times New Roman" w:cs="Times New Roman"/>
          <w:sz w:val="24"/>
          <w:szCs w:val="24"/>
        </w:rPr>
        <w:t>Sau thời gian</w:t>
      </w:r>
      <w:r w:rsidR="00D64EDF" w:rsidRPr="006D13F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4BCAFB86">
          <v:shape id="_x0000_i1059" type="#_x0000_t75" style="width:12.75pt;height:30.75pt" o:ole="">
            <v:imagedata r:id="rId75" o:title=""/>
          </v:shape>
          <o:OLEObject Type="Embed" ProgID="Equation.DSMT4" ShapeID="_x0000_i1059" DrawAspect="Content" ObjectID="_1655750762" r:id="rId76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, vật đi được quãng đường bằng </w:t>
      </w:r>
      <w:r w:rsidR="00D64EDF" w:rsidRPr="006D13FF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2648FC53">
          <v:shape id="_x0000_i1060" type="#_x0000_t75" style="width:18pt;height:12.75pt" o:ole="">
            <v:imagedata r:id="rId77" o:title=""/>
          </v:shape>
          <o:OLEObject Type="Embed" ProgID="Equation.DSMT4" ShapeID="_x0000_i1060" DrawAspect="Content" ObjectID="_1655750763" r:id="rId78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2608CBAF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D64EDF" w:rsidRPr="006D13FF">
        <w:rPr>
          <w:rFonts w:ascii="Times New Roman" w:hAnsi="Times New Roman" w:cs="Times New Roman"/>
          <w:sz w:val="24"/>
          <w:szCs w:val="24"/>
        </w:rPr>
        <w:t>Sau thời gian</w:t>
      </w:r>
      <w:r w:rsidR="00D64EDF" w:rsidRPr="006D13FF">
        <w:rPr>
          <w:rFonts w:ascii="Times New Roman" w:hAnsi="Times New Roman" w:cs="Times New Roman"/>
          <w:position w:val="-24"/>
          <w:sz w:val="24"/>
          <w:szCs w:val="24"/>
        </w:rPr>
        <w:object w:dxaOrig="260" w:dyaOrig="620" w14:anchorId="6D97DD65">
          <v:shape id="_x0000_i1061" type="#_x0000_t75" style="width:12.75pt;height:30.75pt" o:ole="">
            <v:imagedata r:id="rId79" o:title=""/>
          </v:shape>
          <o:OLEObject Type="Embed" ProgID="Equation.DSMT4" ShapeID="_x0000_i1061" DrawAspect="Content" ObjectID="_1655750764" r:id="rId80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, vật đi được quãng đường bằng </w:t>
      </w:r>
      <w:r w:rsidR="00D64EDF" w:rsidRPr="006D13FF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CC16C57">
          <v:shape id="_x0000_i1062" type="#_x0000_t75" style="width:12pt;height:12.75pt" o:ole="">
            <v:imagedata r:id="rId81" o:title=""/>
          </v:shape>
          <o:OLEObject Type="Embed" ProgID="Equation.DSMT4" ShapeID="_x0000_i1062" DrawAspect="Content" ObjectID="_1655750765" r:id="rId82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2D75853F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Sau thời gian </w:t>
      </w:r>
      <w:r w:rsidR="00D64EDF" w:rsidRPr="006D13F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218FF9D1">
          <v:shape id="_x0000_i1063" type="#_x0000_t75" style="width:11.25pt;height:12.75pt" o:ole="">
            <v:imagedata r:id="rId83" o:title=""/>
          </v:shape>
          <o:OLEObject Type="Embed" ProgID="Equation.DSMT4" ShapeID="_x0000_i1063" DrawAspect="Content" ObjectID="_1655750766" r:id="rId84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, vật đi được quãng đường bằng </w:t>
      </w:r>
      <w:r w:rsidR="00D64EDF" w:rsidRPr="006D13FF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157F2584">
          <v:shape id="_x0000_i1064" type="#_x0000_t75" style="width:18pt;height:12.75pt" o:ole="">
            <v:imagedata r:id="rId85" o:title=""/>
          </v:shape>
          <o:OLEObject Type="Embed" ProgID="Equation.DSMT4" ShapeID="_x0000_i1064" DrawAspect="Content" ObjectID="_1655750767" r:id="rId86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26675A8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8: </w:t>
      </w:r>
      <w:r w:rsidR="00D64EDF" w:rsidRPr="006D13FF">
        <w:rPr>
          <w:rFonts w:ascii="Times New Roman" w:hAnsi="Times New Roman" w:cs="Times New Roman"/>
          <w:sz w:val="24"/>
          <w:szCs w:val="24"/>
        </w:rPr>
        <w:t xml:space="preserve">Một con lắc lò xo có độ cứng 50 N/m dao động điều hòa theo phương ngang. Cứ sau 0,05 s thì thế năng và động năng của con lắc lại bằng nhau. Lấy </w:t>
      </w:r>
      <w:r w:rsidR="00D64EDF" w:rsidRPr="006D13FF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7FC8B735">
          <v:shape id="_x0000_i1065" type="#_x0000_t75" style="width:39pt;height:15.75pt" o:ole="">
            <v:imagedata r:id="rId87" o:title=""/>
          </v:shape>
          <o:OLEObject Type="Embed" ProgID="Equation.DSMT4" ShapeID="_x0000_i1065" DrawAspect="Content" ObjectID="_1655750768" r:id="rId88"/>
        </w:object>
      </w:r>
      <w:r w:rsidR="00D64EDF" w:rsidRPr="006D13FF">
        <w:rPr>
          <w:rFonts w:ascii="Times New Roman" w:hAnsi="Times New Roman" w:cs="Times New Roman"/>
          <w:sz w:val="24"/>
          <w:szCs w:val="24"/>
        </w:rPr>
        <w:t>. Khối lượng vật nặng của con lắc bằng</w:t>
      </w:r>
    </w:p>
    <w:p w14:paraId="18FF0404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D64EDF" w:rsidRPr="006D13FF">
        <w:rPr>
          <w:rFonts w:ascii="Times New Roman" w:hAnsi="Times New Roman" w:cs="Times New Roman"/>
          <w:sz w:val="24"/>
          <w:szCs w:val="24"/>
        </w:rPr>
        <w:t>250 g.</w:t>
      </w:r>
    </w:p>
    <w:p w14:paraId="0A49D371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D64EDF" w:rsidRPr="006D13FF">
        <w:rPr>
          <w:rFonts w:ascii="Times New Roman" w:hAnsi="Times New Roman" w:cs="Times New Roman"/>
          <w:sz w:val="24"/>
          <w:szCs w:val="24"/>
        </w:rPr>
        <w:t>100 g.</w:t>
      </w:r>
    </w:p>
    <w:p w14:paraId="4D413C30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D64EDF" w:rsidRPr="006D13FF">
        <w:rPr>
          <w:rFonts w:ascii="Times New Roman" w:hAnsi="Times New Roman" w:cs="Times New Roman"/>
          <w:sz w:val="24"/>
          <w:szCs w:val="24"/>
        </w:rPr>
        <w:t>25 g.</w:t>
      </w:r>
    </w:p>
    <w:p w14:paraId="5AAEE8B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4EDF" w:rsidRPr="006D13FF">
        <w:rPr>
          <w:rFonts w:ascii="Times New Roman" w:hAnsi="Times New Roman" w:cs="Times New Roman"/>
          <w:sz w:val="24"/>
          <w:szCs w:val="24"/>
        </w:rPr>
        <w:t>50 g.</w:t>
      </w:r>
    </w:p>
    <w:p w14:paraId="03235256" w14:textId="133CB39C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19: </w:t>
      </w:r>
      <w:r w:rsidR="004763CC" w:rsidRPr="006D13FF">
        <w:rPr>
          <w:rFonts w:ascii="Times New Roman" w:hAnsi="Times New Roman" w:cs="Times New Roman"/>
          <w:sz w:val="24"/>
          <w:szCs w:val="24"/>
        </w:rPr>
        <w:t>Một con lắc lò xo treo thẳng đứng dao động điều hòa với chu kì 0,4 s. Khi vật</w: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nặng của con lắc ở vị trí cân bằng, lò xo có độ dài 44 cm. Lấy </w:t>
      </w:r>
      <w:r w:rsidR="00F70CB5" w:rsidRPr="006D13FF">
        <w:rPr>
          <w:rFonts w:ascii="Times New Roman" w:hAnsi="Times New Roman" w:cs="Times New Roman"/>
          <w:position w:val="-10"/>
          <w:sz w:val="24"/>
          <w:szCs w:val="24"/>
        </w:rPr>
        <w:object w:dxaOrig="680" w:dyaOrig="320" w14:anchorId="46097E79">
          <v:shape id="_x0000_i1066" type="#_x0000_t75" style="width:33.75pt;height:15.75pt" o:ole="">
            <v:imagedata r:id="rId89" o:title=""/>
          </v:shape>
          <o:OLEObject Type="Embed" ProgID="Equation.DSMT4" ShapeID="_x0000_i1066" DrawAspect="Content" ObjectID="_1655750769" r:id="rId90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>m/s</w:t>
      </w:r>
      <w:r w:rsidR="00F70CB5" w:rsidRPr="006D13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; </w:t>
      </w:r>
      <w:r w:rsidR="00F70CB5" w:rsidRPr="006D13FF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0E29B841">
          <v:shape id="_x0000_i1067" type="#_x0000_t75" style="width:39pt;height:15.75pt" o:ole="">
            <v:imagedata r:id="rId91" o:title=""/>
          </v:shape>
          <o:OLEObject Type="Embed" ProgID="Equation.DSMT4" ShapeID="_x0000_i1067" DrawAspect="Content" ObjectID="_1655750770" r:id="rId92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. Chiều dài tự nhiên của con lắc này </w:t>
      </w:r>
      <w:r w:rsidR="006C2244" w:rsidRPr="006D13FF">
        <w:rPr>
          <w:rFonts w:ascii="Times New Roman" w:hAnsi="Times New Roman" w:cs="Times New Roman"/>
          <w:sz w:val="24"/>
          <w:szCs w:val="24"/>
        </w:rPr>
        <w:t>bằng:</w:t>
      </w:r>
    </w:p>
    <w:p w14:paraId="7C62B455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70CB5" w:rsidRPr="006D13FF">
        <w:rPr>
          <w:rFonts w:ascii="Times New Roman" w:hAnsi="Times New Roman" w:cs="Times New Roman"/>
          <w:sz w:val="24"/>
          <w:szCs w:val="24"/>
        </w:rPr>
        <w:t>40 cm.</w:t>
      </w:r>
    </w:p>
    <w:p w14:paraId="71AD1996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70CB5" w:rsidRPr="006D13FF">
        <w:rPr>
          <w:rFonts w:ascii="Times New Roman" w:hAnsi="Times New Roman" w:cs="Times New Roman"/>
          <w:sz w:val="24"/>
          <w:szCs w:val="24"/>
        </w:rPr>
        <w:t>36 cm.</w:t>
      </w:r>
    </w:p>
    <w:p w14:paraId="18BB8150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F70CB5" w:rsidRPr="006D13FF">
        <w:rPr>
          <w:rFonts w:ascii="Times New Roman" w:hAnsi="Times New Roman" w:cs="Times New Roman"/>
          <w:sz w:val="24"/>
          <w:szCs w:val="24"/>
        </w:rPr>
        <w:t>38 cm.</w:t>
      </w:r>
    </w:p>
    <w:p w14:paraId="6C5C8A3D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70CB5" w:rsidRPr="006D13FF">
        <w:rPr>
          <w:rFonts w:ascii="Times New Roman" w:hAnsi="Times New Roman" w:cs="Times New Roman"/>
          <w:sz w:val="24"/>
          <w:szCs w:val="24"/>
        </w:rPr>
        <w:t>42 cm.</w:t>
      </w:r>
    </w:p>
    <w:p w14:paraId="35303E7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0: </w: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Tại cùng một nơi trên mặt đất, nếu tần số dao động điều hòa của con lắc đơn chiều dài </w:t>
      </w:r>
      <w:r w:rsidR="00F70CB5" w:rsidRPr="006D13FF">
        <w:rPr>
          <w:rFonts w:ascii="Times New Roman" w:hAnsi="Times New Roman" w:cs="Times New Roman"/>
          <w:position w:val="-6"/>
          <w:sz w:val="24"/>
          <w:szCs w:val="24"/>
        </w:rPr>
        <w:object w:dxaOrig="139" w:dyaOrig="279" w14:anchorId="5A3FA2AA">
          <v:shape id="_x0000_i1068" type="#_x0000_t75" style="width:6.75pt;height:14.25pt" o:ole="">
            <v:imagedata r:id="rId93" o:title=""/>
          </v:shape>
          <o:OLEObject Type="Embed" ProgID="Equation.DSMT4" ShapeID="_x0000_i1068" DrawAspect="Content" ObjectID="_1655750771" r:id="rId94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là </w:t>
      </w:r>
      <w:r w:rsidR="00F70CB5" w:rsidRPr="006D13FF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3ADE7066">
          <v:shape id="_x0000_i1069" type="#_x0000_t75" style="width:12pt;height:15.75pt" o:ole="">
            <v:imagedata r:id="rId95" o:title=""/>
          </v:shape>
          <o:OLEObject Type="Embed" ProgID="Equation.DSMT4" ShapeID="_x0000_i1069" DrawAspect="Content" ObjectID="_1655750772" r:id="rId96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thì tần số dao động điều hòa của con lắc đơn chiều dài </w:t>
      </w:r>
      <w:r w:rsidR="00F70CB5" w:rsidRPr="006D13FF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C4D2D2B">
          <v:shape id="_x0000_i1070" type="#_x0000_t75" style="width:14.25pt;height:14.25pt" o:ole="">
            <v:imagedata r:id="rId97" o:title=""/>
          </v:shape>
          <o:OLEObject Type="Embed" ProgID="Equation.DSMT4" ShapeID="_x0000_i1070" DrawAspect="Content" ObjectID="_1655750773" r:id="rId98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là</w:t>
      </w:r>
    </w:p>
    <w:p w14:paraId="7A6C2B7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70CB5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279" w:dyaOrig="620" w14:anchorId="68EFAF71">
          <v:shape id="_x0000_i1071" type="#_x0000_t75" style="width:14.25pt;height:30.75pt" o:ole="">
            <v:imagedata r:id="rId99" o:title=""/>
          </v:shape>
          <o:OLEObject Type="Embed" ProgID="Equation.DSMT4" ShapeID="_x0000_i1071" DrawAspect="Content" ObjectID="_1655750774" r:id="rId100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4C197439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F70CB5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279" w:dyaOrig="620" w14:anchorId="30AA5D77">
          <v:shape id="_x0000_i1072" type="#_x0000_t75" style="width:14.25pt;height:30.75pt" o:ole="">
            <v:imagedata r:id="rId101" o:title=""/>
          </v:shape>
          <o:OLEObject Type="Embed" ProgID="Equation.DSMT4" ShapeID="_x0000_i1072" DrawAspect="Content" ObjectID="_1655750775" r:id="rId102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60595634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F70CB5" w:rsidRPr="006D13FF">
        <w:rPr>
          <w:rFonts w:ascii="Times New Roman" w:hAnsi="Times New Roman" w:cs="Times New Roman"/>
          <w:b/>
          <w:position w:val="-10"/>
          <w:sz w:val="24"/>
          <w:szCs w:val="24"/>
        </w:rPr>
        <w:object w:dxaOrig="360" w:dyaOrig="320" w14:anchorId="79CC82F4">
          <v:shape id="_x0000_i1073" type="#_x0000_t75" style="width:18pt;height:15.75pt" o:ole="">
            <v:imagedata r:id="rId103" o:title=""/>
          </v:shape>
          <o:OLEObject Type="Embed" ProgID="Equation.DSMT4" ShapeID="_x0000_i1073" DrawAspect="Content" ObjectID="_1655750776" r:id="rId104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73C70A74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70CB5" w:rsidRPr="006D13FF">
        <w:rPr>
          <w:rFonts w:ascii="Times New Roman" w:hAnsi="Times New Roman" w:cs="Times New Roman"/>
          <w:b/>
          <w:position w:val="-10"/>
          <w:sz w:val="24"/>
          <w:szCs w:val="24"/>
        </w:rPr>
        <w:object w:dxaOrig="360" w:dyaOrig="320" w14:anchorId="3B5243FF">
          <v:shape id="_x0000_i1074" type="#_x0000_t75" style="width:18pt;height:15.75pt" o:ole="">
            <v:imagedata r:id="rId105" o:title=""/>
          </v:shape>
          <o:OLEObject Type="Embed" ProgID="Equation.DSMT4" ShapeID="_x0000_i1074" DrawAspect="Content" ObjectID="_1655750777" r:id="rId106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59790EC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1: </w: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Một vật dao động cưỡng bức dưới tác dụng của ngoại lực </w:t>
      </w:r>
      <w:r w:rsidR="00C24BF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1440" w:dyaOrig="360" w14:anchorId="0DD2D146">
          <v:shape id="_x0000_i1075" type="#_x0000_t75" style="width:1in;height:18pt" o:ole="">
            <v:imagedata r:id="rId107" o:title=""/>
          </v:shape>
          <o:OLEObject Type="Embed" ProgID="Equation.DSMT4" ShapeID="_x0000_i1075" DrawAspect="Content" ObjectID="_1655750778" r:id="rId108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(với </w:t>
      </w:r>
      <w:r w:rsidR="00F70CB5" w:rsidRPr="006D13FF">
        <w:rPr>
          <w:rFonts w:ascii="Times New Roman" w:hAnsi="Times New Roman" w:cs="Times New Roman"/>
          <w:position w:val="-12"/>
          <w:sz w:val="24"/>
          <w:szCs w:val="24"/>
        </w:rPr>
        <w:object w:dxaOrig="279" w:dyaOrig="360" w14:anchorId="3F05ED1A">
          <v:shape id="_x0000_i1076" type="#_x0000_t75" style="width:14.25pt;height:18pt" o:ole="">
            <v:imagedata r:id="rId109" o:title=""/>
          </v:shape>
          <o:OLEObject Type="Embed" ProgID="Equation.DSMT4" ShapeID="_x0000_i1076" DrawAspect="Content" ObjectID="_1655750779" r:id="rId110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và </w:t>
      </w:r>
      <w:r w:rsidR="00F70CB5" w:rsidRPr="006D13FF">
        <w:rPr>
          <w:rFonts w:ascii="Times New Roman" w:hAnsi="Times New Roman" w:cs="Times New Roman"/>
          <w:position w:val="-10"/>
          <w:sz w:val="24"/>
          <w:szCs w:val="24"/>
        </w:rPr>
        <w:object w:dxaOrig="240" w:dyaOrig="320" w14:anchorId="055A2422">
          <v:shape id="_x0000_i1077" type="#_x0000_t75" style="width:12pt;height:15.75pt" o:ole="">
            <v:imagedata r:id="rId111" o:title=""/>
          </v:shape>
          <o:OLEObject Type="Embed" ProgID="Equation.DSMT4" ShapeID="_x0000_i1077" DrawAspect="Content" ObjectID="_1655750780" r:id="rId112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không đổi, </w:t>
      </w:r>
      <w:r w:rsidR="00F70CB5" w:rsidRPr="006D13FF">
        <w:rPr>
          <w:rFonts w:ascii="Times New Roman" w:hAnsi="Times New Roman" w:cs="Times New Roman"/>
          <w:position w:val="-6"/>
          <w:sz w:val="24"/>
          <w:szCs w:val="24"/>
        </w:rPr>
        <w:object w:dxaOrig="139" w:dyaOrig="240" w14:anchorId="17B65970">
          <v:shape id="_x0000_i1078" type="#_x0000_t75" style="width:6.75pt;height:12pt" o:ole="">
            <v:imagedata r:id="rId113" o:title=""/>
          </v:shape>
          <o:OLEObject Type="Embed" ProgID="Equation.DSMT4" ShapeID="_x0000_i1078" DrawAspect="Content" ObjectID="_1655750781" r:id="rId114"/>
        </w:object>
      </w:r>
      <w:r w:rsidR="00F70CB5" w:rsidRPr="006D13FF">
        <w:rPr>
          <w:rFonts w:ascii="Times New Roman" w:hAnsi="Times New Roman" w:cs="Times New Roman"/>
          <w:sz w:val="24"/>
          <w:szCs w:val="24"/>
        </w:rPr>
        <w:t xml:space="preserve"> tính bằng s). Tần số dao động cưỡng bức</w:t>
      </w:r>
      <w:r w:rsidR="000E5B73" w:rsidRPr="006D13FF">
        <w:rPr>
          <w:rFonts w:ascii="Times New Roman" w:hAnsi="Times New Roman" w:cs="Times New Roman"/>
          <w:sz w:val="24"/>
          <w:szCs w:val="24"/>
        </w:rPr>
        <w:t xml:space="preserve"> của vật là</w:t>
      </w:r>
    </w:p>
    <w:p w14:paraId="79265488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0E5B73" w:rsidRPr="006D13FF">
        <w:rPr>
          <w:rFonts w:ascii="Times New Roman" w:hAnsi="Times New Roman" w:cs="Times New Roman"/>
          <w:b/>
          <w:position w:val="-10"/>
          <w:sz w:val="24"/>
          <w:szCs w:val="24"/>
        </w:rPr>
        <w:object w:dxaOrig="279" w:dyaOrig="320" w14:anchorId="0E7B645A">
          <v:shape id="_x0000_i1079" type="#_x0000_t75" style="width:14.25pt;height:15.75pt" o:ole="">
            <v:imagedata r:id="rId115" o:title=""/>
          </v:shape>
          <o:OLEObject Type="Embed" ProgID="Equation.DSMT4" ShapeID="_x0000_i1079" DrawAspect="Content" ObjectID="_1655750782" r:id="rId116"/>
        </w:object>
      </w:r>
    </w:p>
    <w:p w14:paraId="6B8EB098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0E5B73" w:rsidRPr="006D13FF">
        <w:rPr>
          <w:rFonts w:ascii="Times New Roman" w:hAnsi="Times New Roman" w:cs="Times New Roman"/>
          <w:b/>
          <w:position w:val="-10"/>
          <w:sz w:val="24"/>
          <w:szCs w:val="24"/>
        </w:rPr>
        <w:object w:dxaOrig="440" w:dyaOrig="320" w14:anchorId="0925208D">
          <v:shape id="_x0000_i1080" type="#_x0000_t75" style="width:21.75pt;height:15.75pt" o:ole="">
            <v:imagedata r:id="rId117" o:title=""/>
          </v:shape>
          <o:OLEObject Type="Embed" ProgID="Equation.DSMT4" ShapeID="_x0000_i1080" DrawAspect="Content" ObjectID="_1655750783" r:id="rId118"/>
        </w:object>
      </w:r>
    </w:p>
    <w:p w14:paraId="7487337D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0E5B73" w:rsidRPr="006D13FF">
        <w:rPr>
          <w:rFonts w:ascii="Times New Roman" w:hAnsi="Times New Roman" w:cs="Times New Roman"/>
          <w:b/>
          <w:position w:val="-10"/>
          <w:sz w:val="24"/>
          <w:szCs w:val="24"/>
        </w:rPr>
        <w:object w:dxaOrig="560" w:dyaOrig="320" w14:anchorId="16281253">
          <v:shape id="_x0000_i1081" type="#_x0000_t75" style="width:27.75pt;height:15.75pt" o:ole="">
            <v:imagedata r:id="rId119" o:title=""/>
          </v:shape>
          <o:OLEObject Type="Embed" ProgID="Equation.DSMT4" ShapeID="_x0000_i1081" DrawAspect="Content" ObjectID="_1655750784" r:id="rId120"/>
        </w:object>
      </w:r>
    </w:p>
    <w:p w14:paraId="17192C96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D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E5B73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20" w14:anchorId="71D28B44">
          <v:shape id="_x0000_i1082" type="#_x0000_t75" style="width:17.25pt;height:30.75pt" o:ole="">
            <v:imagedata r:id="rId121" o:title=""/>
          </v:shape>
          <o:OLEObject Type="Embed" ProgID="Equation.DSMT4" ShapeID="_x0000_i1082" DrawAspect="Content" ObjectID="_1655750785" r:id="rId122"/>
        </w:object>
      </w:r>
    </w:p>
    <w:p w14:paraId="672BAEB7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III. Vận dụng</w:t>
      </w:r>
    </w:p>
    <w:p w14:paraId="11DA9EB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2: </w: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Một con lắc lò xo gồm vật nhỏ và lò xo nhẹ có độ cứng 100 N/m. Con lắc dao động điều hòa theo phương ngang với phương trình </w:t>
      </w:r>
      <w:r w:rsidR="00C24BFD" w:rsidRPr="006D13FF">
        <w:rPr>
          <w:rFonts w:ascii="Times New Roman" w:hAnsi="Times New Roman" w:cs="Times New Roman"/>
          <w:position w:val="-14"/>
          <w:sz w:val="24"/>
          <w:szCs w:val="24"/>
        </w:rPr>
        <w:object w:dxaOrig="1760" w:dyaOrig="400" w14:anchorId="79033AF9">
          <v:shape id="_x0000_i1083" type="#_x0000_t75" style="width:87.75pt;height:20.25pt" o:ole="">
            <v:imagedata r:id="rId123" o:title=""/>
          </v:shape>
          <o:OLEObject Type="Embed" ProgID="Equation.DSMT4" ShapeID="_x0000_i1083" DrawAspect="Content" ObjectID="_1655750786" r:id="rId124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. Mốc thế năng ở vị trí cân bằng. Khoảng thời gian giữa hai lần liên tiếp con lắc có động năng bằng thế năng là 0,1 s. Lấy </w:t>
      </w:r>
      <w:r w:rsidR="00EA3A66" w:rsidRPr="006D13FF">
        <w:rPr>
          <w:rFonts w:ascii="Times New Roman" w:hAnsi="Times New Roman" w:cs="Times New Roman"/>
          <w:position w:val="-6"/>
          <w:sz w:val="24"/>
          <w:szCs w:val="24"/>
        </w:rPr>
        <w:object w:dxaOrig="780" w:dyaOrig="320" w14:anchorId="41CB4DD4">
          <v:shape id="_x0000_i1084" type="#_x0000_t75" style="width:39pt;height:15.75pt" o:ole="">
            <v:imagedata r:id="rId125" o:title=""/>
          </v:shape>
          <o:OLEObject Type="Embed" ProgID="Equation.DSMT4" ShapeID="_x0000_i1084" DrawAspect="Content" ObjectID="_1655750787" r:id="rId126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>. Khối lượng vật nhỏ bằng</w:t>
      </w:r>
    </w:p>
    <w:p w14:paraId="4DBF9930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3A66" w:rsidRPr="006D13FF">
        <w:rPr>
          <w:rFonts w:ascii="Times New Roman" w:hAnsi="Times New Roman" w:cs="Times New Roman"/>
          <w:sz w:val="24"/>
          <w:szCs w:val="24"/>
        </w:rPr>
        <w:t>400 g.</w:t>
      </w:r>
    </w:p>
    <w:p w14:paraId="4A64988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A3A66" w:rsidRPr="006D13FF">
        <w:rPr>
          <w:rFonts w:ascii="Times New Roman" w:hAnsi="Times New Roman" w:cs="Times New Roman"/>
          <w:sz w:val="24"/>
          <w:szCs w:val="24"/>
        </w:rPr>
        <w:t>40 g.</w:t>
      </w:r>
    </w:p>
    <w:p w14:paraId="103D82C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A3A66" w:rsidRPr="006D13FF">
        <w:rPr>
          <w:rFonts w:ascii="Times New Roman" w:hAnsi="Times New Roman" w:cs="Times New Roman"/>
          <w:sz w:val="24"/>
          <w:szCs w:val="24"/>
        </w:rPr>
        <w:t>200 g.</w:t>
      </w:r>
    </w:p>
    <w:p w14:paraId="22CF34E2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A3A66" w:rsidRPr="006D13FF">
        <w:rPr>
          <w:rFonts w:ascii="Times New Roman" w:hAnsi="Times New Roman" w:cs="Times New Roman"/>
          <w:sz w:val="24"/>
          <w:szCs w:val="24"/>
        </w:rPr>
        <w:t>100 g.</w:t>
      </w:r>
    </w:p>
    <w:p w14:paraId="022C901B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3: </w:t>
      </w:r>
      <w:r w:rsidR="00EA3A66" w:rsidRPr="006D13FF">
        <w:rPr>
          <w:rFonts w:ascii="Times New Roman" w:hAnsi="Times New Roman" w:cs="Times New Roman"/>
          <w:sz w:val="24"/>
          <w:szCs w:val="24"/>
        </w:rPr>
        <w:t>Một dao động điều hòa theo trục Ox. Mốc thế năng ở vị trí cân bằng. Ở thời điểm độ lớn vận tốc của vật bằng 50% vận tốc cực đại thì tỉ số giữa động năng và cơ năng của vật là</w:t>
      </w:r>
    </w:p>
    <w:p w14:paraId="02A112A9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EA3A66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 w14:anchorId="203119A7">
          <v:shape id="_x0000_i1085" type="#_x0000_t75" style="width:12pt;height:30.75pt" o:ole="">
            <v:imagedata r:id="rId127" o:title=""/>
          </v:shape>
          <o:OLEObject Type="Embed" ProgID="Equation.DSMT4" ShapeID="_x0000_i1085" DrawAspect="Content" ObjectID="_1655750788" r:id="rId128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3F9DE204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  <w:u w:val="single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 xml:space="preserve">B. </w:t>
      </w:r>
      <w:r w:rsidR="00EA3A66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 w14:anchorId="5D8D23C5">
          <v:shape id="_x0000_i1086" type="#_x0000_t75" style="width:12pt;height:30.75pt" o:ole="">
            <v:imagedata r:id="rId129" o:title=""/>
          </v:shape>
          <o:OLEObject Type="Embed" ProgID="Equation.DSMT4" ShapeID="_x0000_i1086" DrawAspect="Content" ObjectID="_1655750789" r:id="rId130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0759646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A3A66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 w14:anchorId="4489B9CA">
          <v:shape id="_x0000_i1087" type="#_x0000_t75" style="width:12pt;height:30.75pt" o:ole="">
            <v:imagedata r:id="rId131" o:title=""/>
          </v:shape>
          <o:OLEObject Type="Embed" ProgID="Equation.DSMT4" ShapeID="_x0000_i1087" DrawAspect="Content" ObjectID="_1655750790" r:id="rId132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627E9DF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D.</w:t>
      </w:r>
      <w:r w:rsidR="00EA3A66"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3A66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 w14:anchorId="0D789147">
          <v:shape id="_x0000_i1088" type="#_x0000_t75" style="width:12pt;height:30.75pt" o:ole="">
            <v:imagedata r:id="rId133" o:title=""/>
          </v:shape>
          <o:OLEObject Type="Embed" ProgID="Equation.DSMT4" ShapeID="_x0000_i1088" DrawAspect="Content" ObjectID="_1655750791" r:id="rId134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>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07A4DFF" w14:textId="77777777" w:rsidR="00EA3A66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4: </w: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Chuyển động của một vật là tổng hợp của hai dao động điều hòa cùng phương. Hai dao động này có phương trình lần lượt là </w:t>
      </w:r>
      <w:r w:rsidR="00C24BF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1280" w:dyaOrig="360" w14:anchorId="39BC1498">
          <v:shape id="_x0000_i1089" type="#_x0000_t75" style="width:63.75pt;height:18pt" o:ole="">
            <v:imagedata r:id="rId135" o:title=""/>
          </v:shape>
          <o:OLEObject Type="Embed" ProgID="Equation.DSMT4" ShapeID="_x0000_i1089" DrawAspect="Content" ObjectID="_1655750792" r:id="rId136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 (cm) và </w:t>
      </w:r>
      <w:r w:rsidR="00C24BFD" w:rsidRPr="006D13FF">
        <w:rPr>
          <w:rFonts w:ascii="Times New Roman" w:hAnsi="Times New Roman" w:cs="Times New Roman"/>
          <w:position w:val="-28"/>
          <w:sz w:val="24"/>
          <w:szCs w:val="24"/>
        </w:rPr>
        <w:object w:dxaOrig="1920" w:dyaOrig="680" w14:anchorId="430F6745">
          <v:shape id="_x0000_i1090" type="#_x0000_t75" style="width:96pt;height:33.75pt" o:ole="">
            <v:imagedata r:id="rId137" o:title=""/>
          </v:shape>
          <o:OLEObject Type="Embed" ProgID="Equation.DSMT4" ShapeID="_x0000_i1090" DrawAspect="Content" ObjectID="_1655750793" r:id="rId138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>(cm). Gia tốc của vật có độ lớn cực đại bằng</w:t>
      </w:r>
    </w:p>
    <w:p w14:paraId="401BC4C4" w14:textId="5412F044" w:rsidR="007950F7" w:rsidRPr="006D13FF" w:rsidRDefault="00EA3A66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A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D13FF">
        <w:rPr>
          <w:rFonts w:ascii="Times New Roman" w:hAnsi="Times New Roman" w:cs="Times New Roman"/>
          <w:sz w:val="24"/>
          <w:szCs w:val="24"/>
        </w:rPr>
        <w:t>7</w:t>
      </w:r>
      <w:r w:rsidR="00C24BFD" w:rsidRPr="006D13FF">
        <w:rPr>
          <w:rFonts w:ascii="Times New Roman" w:hAnsi="Times New Roman" w:cs="Times New Roman"/>
          <w:sz w:val="24"/>
          <w:szCs w:val="24"/>
        </w:rPr>
        <w:t>,0</w:t>
      </w:r>
      <w:r w:rsidRPr="006D13FF">
        <w:rPr>
          <w:rFonts w:ascii="Times New Roman" w:hAnsi="Times New Roman" w:cs="Times New Roman"/>
          <w:sz w:val="24"/>
          <w:szCs w:val="24"/>
        </w:rPr>
        <w:t xml:space="preserve"> m/s</w:t>
      </w:r>
      <w:r w:rsidRPr="006D13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6D13FF">
        <w:rPr>
          <w:rFonts w:ascii="Times New Roman" w:hAnsi="Times New Roman" w:cs="Times New Roman"/>
          <w:sz w:val="24"/>
          <w:szCs w:val="24"/>
        </w:rPr>
        <w:t>.</w:t>
      </w:r>
    </w:p>
    <w:p w14:paraId="04587CEE" w14:textId="7C67649A" w:rsidR="00EA3A66" w:rsidRPr="006D13FF" w:rsidRDefault="007950F7" w:rsidP="00EA3A66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EA3A66" w:rsidRPr="006D13FF">
        <w:rPr>
          <w:rFonts w:ascii="Times New Roman" w:hAnsi="Times New Roman" w:cs="Times New Roman"/>
          <w:sz w:val="24"/>
          <w:szCs w:val="24"/>
        </w:rPr>
        <w:t>1</w:t>
      </w:r>
      <w:r w:rsidR="00C24BFD" w:rsidRPr="006D13FF">
        <w:rPr>
          <w:rFonts w:ascii="Times New Roman" w:hAnsi="Times New Roman" w:cs="Times New Roman"/>
          <w:sz w:val="24"/>
          <w:szCs w:val="24"/>
        </w:rPr>
        <w:t>,0</w: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 m/s</w:t>
      </w:r>
      <w:r w:rsidR="00EA3A66" w:rsidRPr="006D13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A3A66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51BD7540" w14:textId="77777777" w:rsidR="00EA3A66" w:rsidRPr="006D13FF" w:rsidRDefault="007950F7" w:rsidP="00EA3A66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EA3A66" w:rsidRPr="006D13FF">
        <w:rPr>
          <w:rFonts w:ascii="Times New Roman" w:hAnsi="Times New Roman" w:cs="Times New Roman"/>
          <w:sz w:val="24"/>
          <w:szCs w:val="24"/>
        </w:rPr>
        <w:t>0,7 m/s</w:t>
      </w:r>
      <w:r w:rsidR="00EA3A66" w:rsidRPr="006D13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EA3A66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6C47FA54" w14:textId="75985630" w:rsidR="00EA3A66" w:rsidRPr="006D13FF" w:rsidRDefault="007950F7" w:rsidP="00EA3A66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EA3A66" w:rsidRPr="006D13FF">
        <w:rPr>
          <w:rFonts w:ascii="Times New Roman" w:hAnsi="Times New Roman" w:cs="Times New Roman"/>
          <w:sz w:val="24"/>
          <w:szCs w:val="24"/>
        </w:rPr>
        <w:t>5</w:t>
      </w:r>
      <w:r w:rsidR="00C24BFD" w:rsidRPr="006D13FF">
        <w:rPr>
          <w:rFonts w:ascii="Times New Roman" w:hAnsi="Times New Roman" w:cs="Times New Roman"/>
          <w:sz w:val="24"/>
          <w:szCs w:val="24"/>
        </w:rPr>
        <w:t>,0</w: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 m/s</w:t>
      </w:r>
      <w:r w:rsidR="00EA3A66" w:rsidRPr="006D13F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24BFD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205B5FC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5: </w: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Một chất điểm dao động điều hòa với chu kì </w:t>
      </w:r>
      <w:r w:rsidR="00EA3A66" w:rsidRPr="006D13F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0CF6C144">
          <v:shape id="_x0000_i1091" type="#_x0000_t75" style="width:11.25pt;height:12.75pt" o:ole="">
            <v:imagedata r:id="rId139" o:title=""/>
          </v:shape>
          <o:OLEObject Type="Embed" ProgID="Equation.DSMT4" ShapeID="_x0000_i1091" DrawAspect="Content" ObjectID="_1655750794" r:id="rId140"/>
        </w:object>
      </w:r>
      <w:r w:rsidR="00EA3A66" w:rsidRPr="006D13FF">
        <w:rPr>
          <w:rFonts w:ascii="Times New Roman" w:hAnsi="Times New Roman" w:cs="Times New Roman"/>
          <w:sz w:val="24"/>
          <w:szCs w:val="24"/>
        </w:rPr>
        <w:t xml:space="preserve">. Trong khoẳng thời gian ngắn nhất khi đi từ vị trí biên có li độ </w:t>
      </w:r>
      <w:r w:rsidR="00412AAF" w:rsidRPr="006D13FF">
        <w:rPr>
          <w:rFonts w:ascii="Times New Roman" w:hAnsi="Times New Roman" w:cs="Times New Roman"/>
          <w:position w:val="-6"/>
          <w:sz w:val="24"/>
          <w:szCs w:val="24"/>
        </w:rPr>
        <w:object w:dxaOrig="600" w:dyaOrig="279" w14:anchorId="2CFC9FB1">
          <v:shape id="_x0000_i1092" type="#_x0000_t75" style="width:30pt;height:14.25pt" o:ole="">
            <v:imagedata r:id="rId141" o:title=""/>
          </v:shape>
          <o:OLEObject Type="Embed" ProgID="Equation.DSMT4" ShapeID="_x0000_i1092" DrawAspect="Content" ObjectID="_1655750795" r:id="rId142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 đến vị trí có li độ </w:t>
      </w:r>
      <w:r w:rsidR="00412AAF" w:rsidRPr="006D13FF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78ECD37D">
          <v:shape id="_x0000_i1093" type="#_x0000_t75" style="width:39.75pt;height:30.75pt" o:ole="">
            <v:imagedata r:id="rId143" o:title=""/>
          </v:shape>
          <o:OLEObject Type="Embed" ProgID="Equation.DSMT4" ShapeID="_x0000_i1093" DrawAspect="Content" ObjectID="_1655750796" r:id="rId144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, chất điểm có tốc độ trung bình</w:t>
      </w:r>
    </w:p>
    <w:p w14:paraId="6322E766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12AAF" w:rsidRPr="006D13FF">
        <w:rPr>
          <w:rFonts w:ascii="Times New Roman" w:hAnsi="Times New Roman" w:cs="Times New Roman"/>
          <w:position w:val="-24"/>
          <w:sz w:val="24"/>
          <w:szCs w:val="24"/>
        </w:rPr>
        <w:object w:dxaOrig="380" w:dyaOrig="620" w14:anchorId="46FF8A14">
          <v:shape id="_x0000_i1094" type="#_x0000_t75" style="width:18.75pt;height:30.75pt" o:ole="">
            <v:imagedata r:id="rId145" o:title=""/>
          </v:shape>
          <o:OLEObject Type="Embed" ProgID="Equation.DSMT4" ShapeID="_x0000_i1094" DrawAspect="Content" ObjectID="_1655750797" r:id="rId146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24D0AC0A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412AAF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 w14:anchorId="5E915831">
          <v:shape id="_x0000_i1095" type="#_x0000_t75" style="width:20.25pt;height:30.75pt" o:ole="">
            <v:imagedata r:id="rId147" o:title=""/>
          </v:shape>
          <o:OLEObject Type="Embed" ProgID="Equation.DSMT4" ShapeID="_x0000_i1095" DrawAspect="Content" ObjectID="_1655750798" r:id="rId148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2BBF71BC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12AAF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 w14:anchorId="69D55CC2">
          <v:shape id="_x0000_i1096" type="#_x0000_t75" style="width:20.25pt;height:30.75pt" o:ole="">
            <v:imagedata r:id="rId149" o:title=""/>
          </v:shape>
          <o:OLEObject Type="Embed" ProgID="Equation.DSMT4" ShapeID="_x0000_i1096" DrawAspect="Content" ObjectID="_1655750799" r:id="rId150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75709A3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D. </w:t>
      </w:r>
      <w:r w:rsidR="00412AAF" w:rsidRPr="006D13FF">
        <w:rPr>
          <w:rFonts w:ascii="Times New Roman" w:hAnsi="Times New Roman" w:cs="Times New Roman"/>
          <w:b/>
          <w:position w:val="-24"/>
          <w:sz w:val="24"/>
          <w:szCs w:val="24"/>
        </w:rPr>
        <w:object w:dxaOrig="400" w:dyaOrig="620" w14:anchorId="5E4EC8F3">
          <v:shape id="_x0000_i1097" type="#_x0000_t75" style="width:20.25pt;height:30.75pt" o:ole="">
            <v:imagedata r:id="rId151" o:title=""/>
          </v:shape>
          <o:OLEObject Type="Embed" ProgID="Equation.DSMT4" ShapeID="_x0000_i1097" DrawAspect="Content" ObjectID="_1655750800" r:id="rId152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3A52A3E8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6: </w: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Một con lắc lò xo có động năng biến thiên tuần hoàn với chu kì </w:t>
      </w:r>
      <w:r w:rsidR="00412AAF" w:rsidRPr="006D13F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69338143">
          <v:shape id="_x0000_i1098" type="#_x0000_t75" style="width:11.25pt;height:12.75pt" o:ole="">
            <v:imagedata r:id="rId153" o:title=""/>
          </v:shape>
          <o:OLEObject Type="Embed" ProgID="Equation.DSMT4" ShapeID="_x0000_i1098" DrawAspect="Content" ObjectID="_1655750801" r:id="rId154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. Thông tin nào sau đây là </w:t>
      </w:r>
      <w:r w:rsidR="00412AAF" w:rsidRPr="006D13FF">
        <w:rPr>
          <w:rFonts w:ascii="Times New Roman" w:hAnsi="Times New Roman" w:cs="Times New Roman"/>
          <w:b/>
          <w:sz w:val="24"/>
          <w:szCs w:val="24"/>
        </w:rPr>
        <w:t>sai</w:t>
      </w:r>
      <w:r w:rsidR="00412AAF" w:rsidRPr="006D13FF">
        <w:rPr>
          <w:rFonts w:ascii="Times New Roman" w:hAnsi="Times New Roman" w:cs="Times New Roman"/>
          <w:sz w:val="24"/>
          <w:szCs w:val="24"/>
        </w:rPr>
        <w:t>?</w:t>
      </w:r>
    </w:p>
    <w:p w14:paraId="3C0E582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12AAF" w:rsidRPr="006D13FF">
        <w:rPr>
          <w:rFonts w:ascii="Times New Roman" w:hAnsi="Times New Roman" w:cs="Times New Roman"/>
          <w:sz w:val="24"/>
          <w:szCs w:val="24"/>
        </w:rPr>
        <w:t>Cơ năng của con lắc là hằng số.</w:t>
      </w:r>
    </w:p>
    <w:p w14:paraId="0D58A1EB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Chu kì dao động của con lắc là </w:t>
      </w:r>
      <w:r w:rsidR="00412AAF" w:rsidRPr="006D13FF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598296F6">
          <v:shape id="_x0000_i1099" type="#_x0000_t75" style="width:27pt;height:15.75pt" o:ole="">
            <v:imagedata r:id="rId155" o:title=""/>
          </v:shape>
          <o:OLEObject Type="Embed" ProgID="Equation.DSMT4" ShapeID="_x0000_i1099" DrawAspect="Content" ObjectID="_1655750802" r:id="rId156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770FC9DF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Thế năng của con lắc biến thiên tuần hoàn với chu kì  </w:t>
      </w:r>
      <w:r w:rsidR="00412AAF" w:rsidRPr="006D13FF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DDBF191">
          <v:shape id="_x0000_i1100" type="#_x0000_t75" style="width:11.25pt;height:12.75pt" o:ole="">
            <v:imagedata r:id="rId157" o:title=""/>
          </v:shape>
          <o:OLEObject Type="Embed" ProgID="Equation.DSMT4" ShapeID="_x0000_i1100" DrawAspect="Content" ObjectID="_1655750803" r:id="rId158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3914E456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Tần số góc của dao động là </w:t>
      </w:r>
      <w:r w:rsidR="00412AAF" w:rsidRPr="006D13FF">
        <w:rPr>
          <w:rFonts w:ascii="Times New Roman" w:hAnsi="Times New Roman" w:cs="Times New Roman"/>
          <w:position w:val="-24"/>
          <w:sz w:val="24"/>
          <w:szCs w:val="24"/>
        </w:rPr>
        <w:object w:dxaOrig="800" w:dyaOrig="620" w14:anchorId="7BD1D18B">
          <v:shape id="_x0000_i1101" type="#_x0000_t75" style="width:39.75pt;height:30.75pt" o:ole="">
            <v:imagedata r:id="rId159" o:title=""/>
          </v:shape>
          <o:OLEObject Type="Embed" ProgID="Equation.DSMT4" ShapeID="_x0000_i1101" DrawAspect="Content" ObjectID="_1655750804" r:id="rId160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>.</w:t>
      </w:r>
    </w:p>
    <w:p w14:paraId="0744C09D" w14:textId="15767316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7: </w: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Một con lắc gồm vật </w:t>
      </w:r>
      <w:r w:rsidR="00412AAF" w:rsidRPr="006D13FF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618D67B3">
          <v:shape id="_x0000_i1102" type="#_x0000_t75" style="width:39.75pt;height:15.75pt" o:ole="">
            <v:imagedata r:id="rId161" o:title=""/>
          </v:shape>
          <o:OLEObject Type="Embed" ProgID="Equation.DSMT4" ShapeID="_x0000_i1102" DrawAspect="Content" ObjectID="_1655750805" r:id="rId162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 kg treo vào lò xo có </w:t>
      </w:r>
      <w:r w:rsidR="00412AAF" w:rsidRPr="006D13FF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3AAB234E">
          <v:shape id="_x0000_i1103" type="#_x0000_t75" style="width:33.75pt;height:14.25pt" o:ole="">
            <v:imagedata r:id="rId163" o:title=""/>
          </v:shape>
          <o:OLEObject Type="Embed" ProgID="Equation.DSMT4" ShapeID="_x0000_i1103" DrawAspect="Content" ObjectID="_1655750806" r:id="rId164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 N/m, dao động điều hòa theo phương thẳng đứng với biên độ 3 cm. Tại vị trí x có li độ</w:t>
      </w:r>
      <w:r w:rsidR="00C24BFD" w:rsidRPr="006D13FF">
        <w:rPr>
          <w:rFonts w:ascii="Times New Roman" w:hAnsi="Times New Roman" w:cs="Times New Roman"/>
          <w:sz w:val="24"/>
          <w:szCs w:val="24"/>
        </w:rPr>
        <w:t xml:space="preserve"> </w:t>
      </w:r>
      <w:r w:rsidR="00412AAF" w:rsidRPr="006D13FF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5210EFA2">
          <v:shape id="_x0000_i1104" type="#_x0000_t75" style="width:27.75pt;height:14.25pt" o:ole="">
            <v:imagedata r:id="rId165" o:title=""/>
          </v:shape>
          <o:OLEObject Type="Embed" ProgID="Equation.DSMT4" ShapeID="_x0000_i1104" DrawAspect="Content" ObjectID="_1655750807" r:id="rId166"/>
        </w:object>
      </w:r>
      <w:r w:rsidR="00412AAF" w:rsidRPr="006D13FF">
        <w:rPr>
          <w:rFonts w:ascii="Times New Roman" w:hAnsi="Times New Roman" w:cs="Times New Roman"/>
          <w:sz w:val="24"/>
          <w:szCs w:val="24"/>
        </w:rPr>
        <w:t xml:space="preserve"> cm, vận tốc của con lắc có độ lớn là</w:t>
      </w:r>
    </w:p>
    <w:p w14:paraId="3A81A637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412AAF" w:rsidRPr="006D13FF">
        <w:rPr>
          <w:rFonts w:ascii="Times New Roman" w:hAnsi="Times New Roman" w:cs="Times New Roman"/>
          <w:sz w:val="24"/>
          <w:szCs w:val="24"/>
        </w:rPr>
        <w:t>0,12 m/s.</w:t>
      </w:r>
    </w:p>
    <w:p w14:paraId="1AD2661F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12AAF" w:rsidRPr="006D13FF">
        <w:rPr>
          <w:rFonts w:ascii="Times New Roman" w:hAnsi="Times New Roman" w:cs="Times New Roman"/>
          <w:sz w:val="24"/>
          <w:szCs w:val="24"/>
        </w:rPr>
        <w:t>0,14 m/s.</w:t>
      </w:r>
    </w:p>
    <w:p w14:paraId="14A47A72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412AAF" w:rsidRPr="006D13FF">
        <w:rPr>
          <w:rFonts w:ascii="Times New Roman" w:hAnsi="Times New Roman" w:cs="Times New Roman"/>
          <w:sz w:val="24"/>
          <w:szCs w:val="24"/>
        </w:rPr>
        <w:t>0,19 m/s.</w:t>
      </w:r>
    </w:p>
    <w:p w14:paraId="04FA305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FE7EFA" w:rsidRPr="006D13FF">
        <w:rPr>
          <w:rFonts w:ascii="Times New Roman" w:hAnsi="Times New Roman" w:cs="Times New Roman"/>
          <w:sz w:val="24"/>
          <w:szCs w:val="24"/>
        </w:rPr>
        <w:t>0,0196 m/s.</w:t>
      </w:r>
    </w:p>
    <w:p w14:paraId="0D1C8984" w14:textId="77777777" w:rsidR="007950F7" w:rsidRPr="006D13FF" w:rsidRDefault="007950F7" w:rsidP="007950F7">
      <w:pPr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IV. Vận dụng cao</w:t>
      </w:r>
    </w:p>
    <w:p w14:paraId="1AD44A9F" w14:textId="03A370D5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8: </w:t>
      </w:r>
      <w:r w:rsidR="00DA7156" w:rsidRPr="006D13FF">
        <w:rPr>
          <w:rFonts w:ascii="Times New Roman" w:hAnsi="Times New Roman" w:cs="Times New Roman"/>
          <w:sz w:val="24"/>
          <w:szCs w:val="24"/>
        </w:rPr>
        <w:t>Một lò xo có độ cứng 96</w:t>
      </w:r>
      <w:r w:rsidR="00C24BFD" w:rsidRPr="006D13FF">
        <w:rPr>
          <w:rFonts w:ascii="Times New Roman" w:hAnsi="Times New Roman" w:cs="Times New Roman"/>
          <w:sz w:val="24"/>
          <w:szCs w:val="24"/>
        </w:rPr>
        <w:t xml:space="preserve"> </w:t>
      </w:r>
      <w:r w:rsidR="00DA7156" w:rsidRPr="006D13FF">
        <w:rPr>
          <w:rFonts w:ascii="Times New Roman" w:hAnsi="Times New Roman" w:cs="Times New Roman"/>
          <w:sz w:val="24"/>
          <w:szCs w:val="24"/>
        </w:rPr>
        <w:t xml:space="preserve">N/m, lần lượt treo hai quả cầu khối lượng </w:t>
      </w:r>
      <w:r w:rsidR="00C24BF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54B0EB41">
          <v:shape id="_x0000_i1105" type="#_x0000_t75" style="width:32.25pt;height:18pt" o:ole="">
            <v:imagedata r:id="rId167" o:title=""/>
          </v:shape>
          <o:OLEObject Type="Embed" ProgID="Equation.DSMT4" ShapeID="_x0000_i1105" DrawAspect="Content" ObjectID="_1655750808" r:id="rId168"/>
        </w:object>
      </w:r>
      <w:r w:rsidR="00C24BFD" w:rsidRPr="006D13FF">
        <w:rPr>
          <w:rFonts w:ascii="Times New Roman" w:hAnsi="Times New Roman" w:cs="Times New Roman"/>
          <w:sz w:val="24"/>
          <w:szCs w:val="24"/>
        </w:rPr>
        <w:t xml:space="preserve"> </w:t>
      </w:r>
      <w:r w:rsidR="00DA7156" w:rsidRPr="006D13FF">
        <w:rPr>
          <w:rFonts w:ascii="Times New Roman" w:hAnsi="Times New Roman" w:cs="Times New Roman"/>
          <w:sz w:val="24"/>
          <w:szCs w:val="24"/>
        </w:rPr>
        <w:t xml:space="preserve">vào lò xo và kích thích dao động thì thấy: trong cùng một khoảng thời gian </w:t>
      </w:r>
      <w:r w:rsidR="00C24BF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302C47AA">
          <v:shape id="_x0000_i1106" type="#_x0000_t75" style="width:15pt;height:18pt" o:ole="">
            <v:imagedata r:id="rId169" o:title=""/>
          </v:shape>
          <o:OLEObject Type="Embed" ProgID="Equation.DSMT4" ShapeID="_x0000_i1106" DrawAspect="Content" ObjectID="_1655750809" r:id="rId170"/>
        </w:object>
      </w:r>
      <w:r w:rsidR="00DA7156" w:rsidRPr="006D13FF">
        <w:rPr>
          <w:rFonts w:ascii="Times New Roman" w:hAnsi="Times New Roman" w:cs="Times New Roman"/>
          <w:sz w:val="24"/>
          <w:szCs w:val="24"/>
        </w:rPr>
        <w:t xml:space="preserve">thực hiện được 10 dao động, </w:t>
      </w:r>
      <w:r w:rsidR="00C24BF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320" w:dyaOrig="360" w14:anchorId="5F379359">
          <v:shape id="_x0000_i1107" type="#_x0000_t75" style="width:15.75pt;height:18pt" o:ole="">
            <v:imagedata r:id="rId171" o:title=""/>
          </v:shape>
          <o:OLEObject Type="Embed" ProgID="Equation.DSMT4" ShapeID="_x0000_i1107" DrawAspect="Content" ObjectID="_1655750810" r:id="rId172"/>
        </w:object>
      </w:r>
      <w:r w:rsidR="00DA7156" w:rsidRPr="006D13FF">
        <w:rPr>
          <w:rFonts w:ascii="Times New Roman" w:hAnsi="Times New Roman" w:cs="Times New Roman"/>
          <w:sz w:val="24"/>
          <w:szCs w:val="24"/>
        </w:rPr>
        <w:t>được 5 dao động. Nếu treo cả hai quả cầu vào lò xo thì chu kì dao động của hệ là π/2. Gía trị</w:t>
      </w:r>
      <w:r w:rsidR="00C24BFD" w:rsidRPr="006D13FF">
        <w:rPr>
          <w:rFonts w:ascii="Times New Roman" w:hAnsi="Times New Roman" w:cs="Times New Roman"/>
          <w:sz w:val="24"/>
          <w:szCs w:val="24"/>
        </w:rPr>
        <w:t xml:space="preserve"> </w:t>
      </w:r>
      <w:r w:rsidR="00C24BFD" w:rsidRPr="006D13FF">
        <w:rPr>
          <w:rFonts w:ascii="Times New Roman" w:hAnsi="Times New Roman" w:cs="Times New Roman"/>
          <w:position w:val="-12"/>
          <w:sz w:val="24"/>
          <w:szCs w:val="24"/>
        </w:rPr>
        <w:object w:dxaOrig="300" w:dyaOrig="360" w14:anchorId="5F818B45">
          <v:shape id="_x0000_i1108" type="#_x0000_t75" style="width:15pt;height:18pt" o:ole="">
            <v:imagedata r:id="rId173" o:title=""/>
          </v:shape>
          <o:OLEObject Type="Embed" ProgID="Equation.DSMT4" ShapeID="_x0000_i1108" DrawAspect="Content" ObjectID="_1655750811" r:id="rId174"/>
        </w:object>
      </w:r>
      <w:r w:rsidR="00C24BFD" w:rsidRPr="006D13FF">
        <w:rPr>
          <w:rFonts w:ascii="Times New Roman" w:hAnsi="Times New Roman" w:cs="Times New Roman"/>
          <w:sz w:val="24"/>
          <w:szCs w:val="24"/>
        </w:rPr>
        <w:t xml:space="preserve"> bằng</w:t>
      </w:r>
      <w:r w:rsidR="00DA7156" w:rsidRPr="006D13FF">
        <w:rPr>
          <w:rFonts w:ascii="Times New Roman" w:hAnsi="Times New Roman" w:cs="Times New Roman"/>
          <w:sz w:val="24"/>
          <w:szCs w:val="24"/>
        </w:rPr>
        <w:t>?</w:t>
      </w:r>
    </w:p>
    <w:p w14:paraId="5D3F7C0B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DA7156" w:rsidRPr="006D13FF">
        <w:rPr>
          <w:rFonts w:ascii="Times New Roman" w:hAnsi="Times New Roman" w:cs="Times New Roman"/>
          <w:sz w:val="24"/>
          <w:szCs w:val="24"/>
        </w:rPr>
        <w:t>2,4 kg.</w:t>
      </w:r>
    </w:p>
    <w:p w14:paraId="67869A5E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A7156" w:rsidRPr="006D13FF">
        <w:rPr>
          <w:rFonts w:ascii="Times New Roman" w:hAnsi="Times New Roman" w:cs="Times New Roman"/>
          <w:sz w:val="24"/>
          <w:szCs w:val="24"/>
        </w:rPr>
        <w:t>4,8 kg.</w:t>
      </w:r>
    </w:p>
    <w:p w14:paraId="31DD0953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DA7156" w:rsidRPr="006D13FF">
        <w:rPr>
          <w:rFonts w:ascii="Times New Roman" w:hAnsi="Times New Roman" w:cs="Times New Roman"/>
          <w:sz w:val="24"/>
          <w:szCs w:val="24"/>
        </w:rPr>
        <w:t>5,6 kg.</w:t>
      </w:r>
    </w:p>
    <w:p w14:paraId="07BB94B1" w14:textId="77777777" w:rsidR="007950F7" w:rsidRPr="006D13FF" w:rsidRDefault="007950F7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DA7156" w:rsidRPr="006D13FF">
        <w:rPr>
          <w:rFonts w:ascii="Times New Roman" w:hAnsi="Times New Roman" w:cs="Times New Roman"/>
          <w:sz w:val="24"/>
          <w:szCs w:val="24"/>
        </w:rPr>
        <w:t>3,2 kg.</w:t>
      </w:r>
    </w:p>
    <w:p w14:paraId="4243EE1E" w14:textId="77777777" w:rsidR="00DA7156" w:rsidRPr="006D13FF" w:rsidRDefault="00DA7156" w:rsidP="00763071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>Lời giải</w:t>
      </w:r>
    </w:p>
    <w:p w14:paraId="4312C7FE" w14:textId="77777777" w:rsidR="00DA7156" w:rsidRPr="006D13FF" w:rsidRDefault="00DA7156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sz w:val="24"/>
          <w:szCs w:val="24"/>
        </w:rPr>
        <w:t xml:space="preserve">Tần số dao động: </w:t>
      </w:r>
    </w:p>
    <w:p w14:paraId="428F45F9" w14:textId="77777777" w:rsidR="00DA7156" w:rsidRPr="006D13FF" w:rsidRDefault="00DA7156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position w:val="-70"/>
          <w:sz w:val="24"/>
          <w:szCs w:val="24"/>
        </w:rPr>
        <w:object w:dxaOrig="1359" w:dyaOrig="1520" w14:anchorId="3F8B1AAC">
          <v:shape id="_x0000_i1109" type="#_x0000_t75" style="width:68.25pt;height:75.75pt" o:ole="">
            <v:imagedata r:id="rId175" o:title=""/>
          </v:shape>
          <o:OLEObject Type="Embed" ProgID="Equation.DSMT4" ShapeID="_x0000_i1109" DrawAspect="Content" ObjectID="_1655750812" r:id="rId176"/>
        </w:object>
      </w:r>
    </w:p>
    <w:p w14:paraId="30A6C7B0" w14:textId="77777777" w:rsidR="00DA7156" w:rsidRPr="006D13FF" w:rsidRDefault="00DA7156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sz w:val="24"/>
          <w:szCs w:val="24"/>
        </w:rPr>
        <w:t xml:space="preserve">Ta có: </w:t>
      </w:r>
      <w:r w:rsidRPr="006D13FF">
        <w:rPr>
          <w:rFonts w:ascii="Times New Roman" w:hAnsi="Times New Roman" w:cs="Times New Roman"/>
          <w:position w:val="-68"/>
          <w:sz w:val="24"/>
          <w:szCs w:val="24"/>
        </w:rPr>
        <w:object w:dxaOrig="1960" w:dyaOrig="1480" w14:anchorId="2A02474C">
          <v:shape id="_x0000_i1110" type="#_x0000_t75" style="width:98.25pt;height:74.25pt" o:ole="">
            <v:imagedata r:id="rId177" o:title=""/>
          </v:shape>
          <o:OLEObject Type="Embed" ProgID="Equation.DSMT4" ShapeID="_x0000_i1110" DrawAspect="Content" ObjectID="_1655750813" r:id="rId178"/>
        </w:object>
      </w:r>
    </w:p>
    <w:p w14:paraId="2A6F0C28" w14:textId="77777777" w:rsidR="00DA7156" w:rsidRPr="006D13FF" w:rsidRDefault="00DA7156" w:rsidP="007950F7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sz w:val="24"/>
          <w:szCs w:val="24"/>
        </w:rPr>
        <w:t>Nếu treo hai quả cầu vào lò xo thì chu kì là:</w:t>
      </w:r>
    </w:p>
    <w:p w14:paraId="6B886E8D" w14:textId="3DFE4B8C" w:rsidR="00763071" w:rsidRPr="006D13FF" w:rsidRDefault="00763071" w:rsidP="00C24BFD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position w:val="-60"/>
          <w:sz w:val="24"/>
          <w:szCs w:val="24"/>
        </w:rPr>
        <w:object w:dxaOrig="3660" w:dyaOrig="1320" w14:anchorId="082F5488">
          <v:shape id="_x0000_i1111" type="#_x0000_t75" style="width:183pt;height:66pt" o:ole="">
            <v:imagedata r:id="rId179" o:title=""/>
          </v:shape>
          <o:OLEObject Type="Embed" ProgID="Equation.DSMT4" ShapeID="_x0000_i1111" DrawAspect="Content" ObjectID="_1655750814" r:id="rId180"/>
        </w:object>
      </w:r>
      <w:r w:rsidRPr="006D13F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A503D0" w14:textId="5890271D" w:rsidR="00C24BFD" w:rsidRPr="006D13FF" w:rsidRDefault="00C24BFD" w:rsidP="00C24BFD">
      <w:pPr>
        <w:rPr>
          <w:rFonts w:ascii="Times New Roman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sz w:val="24"/>
          <w:szCs w:val="24"/>
        </w:rPr>
        <w:t>Phương án đúng là 4,8 kg.</w:t>
      </w:r>
    </w:p>
    <w:p w14:paraId="6C0618FF" w14:textId="0700061C" w:rsidR="00763071" w:rsidRPr="006D13FF" w:rsidRDefault="007950F7" w:rsidP="00763071">
      <w:pPr>
        <w:tabs>
          <w:tab w:val="left" w:pos="600"/>
          <w:tab w:val="left" w:pos="2880"/>
          <w:tab w:val="left" w:pos="5160"/>
          <w:tab w:val="left" w:pos="7320"/>
        </w:tabs>
        <w:autoSpaceDE w:val="0"/>
        <w:autoSpaceDN w:val="0"/>
        <w:adjustRightInd w:val="0"/>
        <w:jc w:val="both"/>
        <w:rPr>
          <w:rFonts w:ascii="Times New Roman" w:eastAsia="VNR12" w:hAnsi="Times New Roman" w:cs="Times New Roman"/>
          <w:sz w:val="24"/>
          <w:szCs w:val="24"/>
        </w:rPr>
      </w:pPr>
      <w:r w:rsidRPr="006D13FF">
        <w:rPr>
          <w:rFonts w:ascii="Times New Roman" w:hAnsi="Times New Roman" w:cs="Times New Roman"/>
          <w:b/>
          <w:sz w:val="24"/>
          <w:szCs w:val="24"/>
        </w:rPr>
        <w:t xml:space="preserve">Câu 29: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 xml:space="preserve">Một con lắc lò xo vật nhỏ khối lượng </w:t>
      </w:r>
      <w:r w:rsidR="00C24BFD" w:rsidRPr="006D13FF">
        <w:rPr>
          <w:rFonts w:ascii="Times New Roman" w:eastAsia="VNR12" w:hAnsi="Times New Roman" w:cs="Times New Roman"/>
          <w:position w:val="-6"/>
          <w:sz w:val="24"/>
          <w:szCs w:val="24"/>
        </w:rPr>
        <w:object w:dxaOrig="820" w:dyaOrig="279" w14:anchorId="05A13D8F">
          <v:shape id="_x0000_i1112" type="#_x0000_t75" style="width:41.25pt;height:14.25pt" o:ole="">
            <v:imagedata r:id="rId181" o:title=""/>
          </v:shape>
          <o:OLEObject Type="Embed" ProgID="Equation.DSMT4" ShapeID="_x0000_i1112" DrawAspect="Content" ObjectID="_1655750815" r:id="rId182"/>
        </w:objec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 xml:space="preserve">g đang dao động điều hòa theo phương ngang, mốc tính thế năng tại vị trí cân bằng. Từ thời điểm </w:t>
      </w:r>
      <w:r w:rsidR="00763071" w:rsidRPr="006D13FF">
        <w:rPr>
          <w:rFonts w:ascii="Times New Roman" w:eastAsia="VNR12" w:hAnsi="Times New Roman" w:cs="Times New Roman"/>
          <w:position w:val="-12"/>
          <w:sz w:val="24"/>
          <w:szCs w:val="24"/>
        </w:rPr>
        <w:object w:dxaOrig="580" w:dyaOrig="360" w14:anchorId="64F97E27">
          <v:shape id="_x0000_i1113" type="#_x0000_t75" style="width:29.25pt;height:18pt" o:ole="">
            <v:imagedata r:id="rId183" o:title=""/>
          </v:shape>
          <o:OLEObject Type="Embed" ProgID="Equation.DSMT4" ShapeID="_x0000_i1113" DrawAspect="Content" ObjectID="_1655750816" r:id="rId184"/>
        </w:object>
      </w:r>
      <w:r w:rsidR="00763071" w:rsidRPr="006D13FF">
        <w:rPr>
          <w:rFonts w:ascii="Times New Roman" w:hAnsi="Times New Roman" w:cs="Times New Roman"/>
          <w:sz w:val="24"/>
          <w:szCs w:val="24"/>
        </w:rPr>
        <w:t xml:space="preserve">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 xml:space="preserve">đến </w:t>
      </w:r>
      <w:r w:rsidR="00C24BFD" w:rsidRPr="006D13FF">
        <w:rPr>
          <w:rFonts w:ascii="Times New Roman" w:eastAsia="VNR12" w:hAnsi="Times New Roman" w:cs="Times New Roman"/>
          <w:position w:val="-24"/>
          <w:sz w:val="24"/>
          <w:szCs w:val="24"/>
        </w:rPr>
        <w:object w:dxaOrig="780" w:dyaOrig="620" w14:anchorId="2875353F">
          <v:shape id="_x0000_i1114" type="#_x0000_t75" style="width:39pt;height:30.75pt" o:ole="">
            <v:imagedata r:id="rId185" o:title=""/>
          </v:shape>
          <o:OLEObject Type="Embed" ProgID="Equation.DSMT4" ShapeID="_x0000_i1114" DrawAspect="Content" ObjectID="_1655750817" r:id="rId186"/>
        </w:object>
      </w:r>
      <w:r w:rsidR="00C24BFD" w:rsidRPr="006D13FF">
        <w:rPr>
          <w:rFonts w:ascii="Times New Roman" w:eastAsia="VNR12" w:hAnsi="Times New Roman" w:cs="Times New Roman"/>
          <w:position w:val="-24"/>
          <w:sz w:val="24"/>
          <w:szCs w:val="24"/>
        </w:rPr>
        <w:t xml:space="preserve"> </w: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s,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>động năng của con lắc tăng từ 0,096</w: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>J đến giá trị cực đại rồi giảm về 0,064</w: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 xml:space="preserve">J. Ở thời điểm </w:t>
      </w:r>
      <w:r w:rsidR="00763071" w:rsidRPr="006D13FF">
        <w:rPr>
          <w:rFonts w:ascii="Times New Roman" w:hAnsi="Times New Roman" w:cs="Times New Roman"/>
          <w:iCs/>
          <w:sz w:val="24"/>
          <w:szCs w:val="24"/>
        </w:rPr>
        <w:t>t</w:t>
      </w:r>
      <w:r w:rsidR="00763071" w:rsidRPr="006D13F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 xml:space="preserve"> thế năng của con lắc bằng 0,064</w: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 xml:space="preserve">J. Động năng của vật tại li độ </w:t>
      </w:r>
      <w:r w:rsidR="00C24BFD" w:rsidRPr="006D13FF">
        <w:rPr>
          <w:rFonts w:ascii="Times New Roman" w:eastAsia="VNR12" w:hAnsi="Times New Roman" w:cs="Times New Roman"/>
          <w:position w:val="-6"/>
          <w:sz w:val="24"/>
          <w:szCs w:val="24"/>
        </w:rPr>
        <w:object w:dxaOrig="560" w:dyaOrig="279" w14:anchorId="0AC40510">
          <v:shape id="_x0000_i1115" type="#_x0000_t75" style="width:27.75pt;height:14.25pt" o:ole="">
            <v:imagedata r:id="rId187" o:title=""/>
          </v:shape>
          <o:OLEObject Type="Embed" ProgID="Equation.DSMT4" ShapeID="_x0000_i1115" DrawAspect="Content" ObjectID="_1655750818" r:id="rId188"/>
        </w:objec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 </w:t>
      </w:r>
      <w:r w:rsidR="00763071" w:rsidRPr="006D13FF">
        <w:rPr>
          <w:rFonts w:ascii="Times New Roman" w:eastAsia="VNR12" w:hAnsi="Times New Roman" w:cs="Times New Roman"/>
          <w:sz w:val="24"/>
          <w:szCs w:val="24"/>
        </w:rPr>
        <w:t>cm</w:t>
      </w:r>
      <w:r w:rsidR="00C24BFD" w:rsidRPr="006D13FF">
        <w:rPr>
          <w:rFonts w:ascii="Times New Roman" w:eastAsia="VNR12" w:hAnsi="Times New Roman" w:cs="Times New Roman"/>
          <w:sz w:val="24"/>
          <w:szCs w:val="24"/>
        </w:rPr>
        <w:t xml:space="preserve"> bằng:</w:t>
      </w:r>
    </w:p>
    <w:p w14:paraId="134C2AF6" w14:textId="26979B9E" w:rsidR="00763071" w:rsidRPr="006D13FF" w:rsidRDefault="00763071" w:rsidP="00ED021C">
      <w:pPr>
        <w:tabs>
          <w:tab w:val="left" w:pos="600"/>
          <w:tab w:val="left" w:pos="1560"/>
          <w:tab w:val="left" w:pos="2880"/>
          <w:tab w:val="left" w:pos="5160"/>
          <w:tab w:val="left" w:pos="7320"/>
        </w:tabs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D13FF">
        <w:rPr>
          <w:rFonts w:ascii="Times New Roman" w:hAnsi="Times New Roman" w:cs="Times New Roman"/>
          <w:b/>
          <w:bCs/>
          <w:sz w:val="24"/>
          <w:szCs w:val="24"/>
          <w:u w:val="single"/>
        </w:rPr>
        <w:t>A.</w:t>
      </w:r>
      <w:r w:rsidR="00C24BFD" w:rsidRPr="006D13FF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object w:dxaOrig="600" w:dyaOrig="279" w14:anchorId="0B11DB12">
          <v:shape id="_x0000_i1116" type="#_x0000_t75" style="width:30pt;height:14.25pt" o:ole="">
            <v:imagedata r:id="rId189" o:title=""/>
          </v:shape>
          <o:OLEObject Type="Embed" ProgID="Equation.DSMT4" ShapeID="_x0000_i1116" DrawAspect="Content" ObjectID="_1655750819" r:id="rId190"/>
        </w:object>
      </w:r>
      <w:r w:rsidR="00ED021C" w:rsidRPr="006D13FF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t xml:space="preserve"> </w:t>
      </w:r>
      <w:r w:rsidR="00ED021C"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>J.</w:t>
      </w:r>
      <w:r w:rsidR="00ED021C"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</w:p>
    <w:p w14:paraId="7EFBBAEC" w14:textId="2139C0F6" w:rsidR="00763071" w:rsidRPr="006D13FF" w:rsidRDefault="00763071" w:rsidP="00763071">
      <w:pPr>
        <w:tabs>
          <w:tab w:val="left" w:pos="600"/>
          <w:tab w:val="left" w:pos="2880"/>
          <w:tab w:val="left" w:pos="5160"/>
          <w:tab w:val="left" w:pos="7320"/>
        </w:tabs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D13FF">
        <w:rPr>
          <w:rFonts w:ascii="Times New Roman" w:hAnsi="Times New Roman" w:cs="Times New Roman"/>
          <w:b/>
          <w:bCs/>
          <w:color w:val="000000"/>
          <w:sz w:val="24"/>
          <w:szCs w:val="24"/>
        </w:rPr>
        <w:t>B</w:t>
      </w:r>
      <w:r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="00C24BFD" w:rsidRPr="006D13FF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object w:dxaOrig="580" w:dyaOrig="279" w14:anchorId="66BD6A53">
          <v:shape id="_x0000_i1117" type="#_x0000_t75" style="width:28.5pt;height:14.25pt" o:ole="">
            <v:imagedata r:id="rId191" o:title=""/>
          </v:shape>
          <o:OLEObject Type="Embed" ProgID="Equation.DSMT4" ShapeID="_x0000_i1117" DrawAspect="Content" ObjectID="_1655750820" r:id="rId192"/>
        </w:object>
      </w:r>
      <w:r w:rsidR="00ED021C"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J.</w:t>
      </w:r>
    </w:p>
    <w:p w14:paraId="4E9F8503" w14:textId="3FAC5890" w:rsidR="00763071" w:rsidRPr="006D13FF" w:rsidRDefault="00763071" w:rsidP="00763071">
      <w:pPr>
        <w:tabs>
          <w:tab w:val="left" w:pos="600"/>
          <w:tab w:val="left" w:pos="2880"/>
          <w:tab w:val="left" w:pos="5160"/>
          <w:tab w:val="left" w:pos="7320"/>
        </w:tabs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D13FF">
        <w:rPr>
          <w:rFonts w:ascii="Times New Roman" w:hAnsi="Times New Roman" w:cs="Times New Roman"/>
          <w:b/>
          <w:bCs/>
          <w:color w:val="000000"/>
          <w:sz w:val="24"/>
          <w:szCs w:val="24"/>
        </w:rPr>
        <w:t>C.</w:t>
      </w:r>
      <w:r w:rsidR="00C24BFD" w:rsidRPr="006D13FF">
        <w:rPr>
          <w:rFonts w:ascii="Times New Roman" w:hAnsi="Times New Roman" w:cs="Times New Roman"/>
          <w:bCs/>
          <w:color w:val="000000"/>
          <w:position w:val="-8"/>
          <w:sz w:val="24"/>
          <w:szCs w:val="24"/>
        </w:rPr>
        <w:object w:dxaOrig="600" w:dyaOrig="279" w14:anchorId="71217569">
          <v:shape id="_x0000_i1118" type="#_x0000_t75" style="width:30pt;height:14.25pt" o:ole="">
            <v:imagedata r:id="rId193" o:title=""/>
          </v:shape>
          <o:OLEObject Type="Embed" ProgID="Equation.DSMT4" ShapeID="_x0000_i1118" DrawAspect="Content" ObjectID="_1655750821" r:id="rId194"/>
        </w:object>
      </w:r>
      <w:r w:rsidR="00ED021C"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J.</w:t>
      </w:r>
    </w:p>
    <w:p w14:paraId="5A46EFC7" w14:textId="51CE52D2" w:rsidR="00ED021C" w:rsidRPr="006D13FF" w:rsidRDefault="00763071" w:rsidP="00ED021C">
      <w:pPr>
        <w:tabs>
          <w:tab w:val="left" w:pos="600"/>
          <w:tab w:val="left" w:pos="720"/>
          <w:tab w:val="left" w:pos="1440"/>
          <w:tab w:val="left" w:pos="2160"/>
        </w:tabs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D13FF">
        <w:rPr>
          <w:rFonts w:ascii="Times New Roman" w:hAnsi="Times New Roman" w:cs="Times New Roman"/>
          <w:b/>
          <w:bCs/>
          <w:color w:val="000000"/>
          <w:sz w:val="24"/>
          <w:szCs w:val="24"/>
        </w:rPr>
        <w:t>D.</w:t>
      </w:r>
      <w:r w:rsidR="00C24BFD" w:rsidRPr="006D13FF">
        <w:rPr>
          <w:rFonts w:ascii="Times New Roman" w:hAnsi="Times New Roman" w:cs="Times New Roman"/>
          <w:b/>
          <w:bCs/>
          <w:color w:val="000000"/>
          <w:position w:val="-8"/>
          <w:sz w:val="24"/>
          <w:szCs w:val="24"/>
        </w:rPr>
        <w:object w:dxaOrig="600" w:dyaOrig="279" w14:anchorId="4B28FFDA">
          <v:shape id="_x0000_i1119" type="#_x0000_t75" style="width:30pt;height:14.25pt" o:ole="">
            <v:imagedata r:id="rId195" o:title=""/>
          </v:shape>
          <o:OLEObject Type="Embed" ProgID="Equation.DSMT4" ShapeID="_x0000_i1119" DrawAspect="Content" ObjectID="_1655750822" r:id="rId196"/>
        </w:object>
      </w:r>
      <w:r w:rsidR="00ED021C" w:rsidRPr="006D13FF">
        <w:rPr>
          <w:rFonts w:ascii="Times New Roman" w:hAnsi="Times New Roman" w:cs="Times New Roman"/>
          <w:b/>
          <w:bCs/>
          <w:color w:val="000000"/>
          <w:position w:val="-8"/>
          <w:sz w:val="24"/>
          <w:szCs w:val="24"/>
        </w:rPr>
        <w:t xml:space="preserve"> </w:t>
      </w:r>
      <w:r w:rsidR="00ED021C"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>J.</w:t>
      </w:r>
    </w:p>
    <w:p w14:paraId="45558C9B" w14:textId="6E699E4D" w:rsidR="00763071" w:rsidRPr="006D13FF" w:rsidRDefault="00763071" w:rsidP="00ED021C">
      <w:pPr>
        <w:tabs>
          <w:tab w:val="left" w:pos="600"/>
          <w:tab w:val="left" w:pos="720"/>
          <w:tab w:val="left" w:pos="1440"/>
          <w:tab w:val="left" w:pos="2160"/>
        </w:tabs>
        <w:jc w:val="center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D13FF">
        <w:rPr>
          <w:rFonts w:ascii="Times New Roman" w:hAnsi="Times New Roman" w:cs="Times New Roman"/>
          <w:b/>
          <w:bCs/>
          <w:color w:val="000000"/>
          <w:sz w:val="24"/>
          <w:szCs w:val="24"/>
        </w:rPr>
        <w:t>Lời giải</w:t>
      </w:r>
    </w:p>
    <w:p w14:paraId="7DFFE5A7" w14:textId="77777777" w:rsidR="00763071" w:rsidRPr="006D13FF" w:rsidRDefault="002B7F20" w:rsidP="00763071">
      <w:pPr>
        <w:tabs>
          <w:tab w:val="left" w:pos="600"/>
          <w:tab w:val="left" w:pos="2880"/>
          <w:tab w:val="left" w:pos="5160"/>
          <w:tab w:val="left" w:pos="7320"/>
        </w:tabs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6D13FF"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A4E1367" wp14:editId="304B3DE5">
                <wp:simplePos x="0" y="0"/>
                <wp:positionH relativeFrom="column">
                  <wp:posOffset>820420</wp:posOffset>
                </wp:positionH>
                <wp:positionV relativeFrom="paragraph">
                  <wp:posOffset>43180</wp:posOffset>
                </wp:positionV>
                <wp:extent cx="1438275" cy="1171575"/>
                <wp:effectExtent l="0" t="0" r="66675" b="47625"/>
                <wp:wrapSquare wrapText="bothSides"/>
                <wp:docPr id="79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38275" cy="1171575"/>
                          <a:chOff x="10287" y="3884"/>
                          <a:chExt cx="1440" cy="1260"/>
                        </a:xfrm>
                      </wpg:grpSpPr>
                      <wpg:grpSp>
                        <wpg:cNvPr id="80" name="Group 161"/>
                        <wpg:cNvGrpSpPr>
                          <a:grpSpLocks/>
                        </wpg:cNvGrpSpPr>
                        <wpg:grpSpPr bwMode="auto">
                          <a:xfrm>
                            <a:off x="10287" y="3884"/>
                            <a:ext cx="1440" cy="1260"/>
                            <a:chOff x="2127" y="4064"/>
                            <a:chExt cx="3720" cy="3960"/>
                          </a:xfrm>
                        </wpg:grpSpPr>
                        <wps:wsp>
                          <wps:cNvPr id="81" name="Oval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" y="4834"/>
                              <a:ext cx="2400" cy="240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Line 163"/>
                          <wps:cNvCnPr/>
                          <wps:spPr bwMode="auto">
                            <a:xfrm>
                              <a:off x="2127" y="6044"/>
                              <a:ext cx="3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Line 164"/>
                          <wps:cNvCnPr/>
                          <wps:spPr bwMode="auto">
                            <a:xfrm>
                              <a:off x="3807" y="4064"/>
                              <a:ext cx="0" cy="3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65"/>
                          <wps:cNvCnPr/>
                          <wps:spPr bwMode="auto">
                            <a:xfrm flipV="1">
                              <a:off x="3807" y="5144"/>
                              <a:ext cx="72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66"/>
                          <wps:cNvCnPr/>
                          <wps:spPr bwMode="auto">
                            <a:xfrm>
                              <a:off x="4527" y="5144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67"/>
                          <wps:cNvCnPr/>
                          <wps:spPr bwMode="auto">
                            <a:xfrm flipH="1" flipV="1">
                              <a:off x="2847" y="5324"/>
                              <a:ext cx="96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68"/>
                          <wps:cNvCnPr/>
                          <wps:spPr bwMode="auto">
                            <a:xfrm>
                              <a:off x="2847" y="532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11487" y="420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DB3D7" w14:textId="77777777" w:rsidR="00E11586" w:rsidRPr="00991202" w:rsidRDefault="00E11586" w:rsidP="00DD53C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11007" y="484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448F1A" w14:textId="77777777" w:rsidR="00E11586" w:rsidRPr="00991202" w:rsidRDefault="00E11586" w:rsidP="00DD53C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0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1177" y="4004"/>
                            <a:ext cx="34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C5FB28" w14:textId="77777777" w:rsidR="00E11586" w:rsidRPr="00991202" w:rsidRDefault="00E11586" w:rsidP="00DD53CA">
                              <w:pP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sz w:val="20"/>
                                  <w:szCs w:val="20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0937" y="420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ABAA03" w14:textId="77777777" w:rsidR="00E11586" w:rsidRPr="00991202" w:rsidRDefault="00E11586" w:rsidP="00DD53C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10407" y="406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7502B5" w14:textId="77777777" w:rsidR="00E11586" w:rsidRPr="00991202" w:rsidRDefault="00E11586" w:rsidP="00DD53C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10777" y="4157"/>
                            <a:ext cx="24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3854C9" w14:textId="77777777" w:rsidR="00E11586" w:rsidRPr="00991202" w:rsidRDefault="00E11586" w:rsidP="00DD53CA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9" o:spid="_x0000_s1026" style="position:absolute;margin-left:64.6pt;margin-top:3.4pt;width:113.25pt;height:92.25pt;z-index:251662336" coordorigin="10287,3884" coordsize="1440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">
                <v:group id="Group 161" o:spid="_x0000_s1027" style="position:absolute;left:10287;top:3884;width:1440;height:1260" coordorigin="2127,4064" coordsize="372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<v:oval id="Oval 162" o:spid="_x0000_s1028" style="position:absolute;left:2607;top:4834;width:2400;height:2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mcSMMA&#10;AADbAAAADwAAAGRycy9kb3ducmV2LnhtbESPwWrDMBBE74X+g9hCb43smoTgRg6hoZAeeojT3hdr&#10;YxtbK2NtHefvo0Ihx2Fm3jCb7ex6NdEYWs8G0kUCirjytuXawPfp42UNKgiyxd4zGbhSgG3x+LDB&#10;3PoLH2kqpVYRwiFHA43IkGsdqoYchoUfiKN39qNDiXKstR3xEuGu169JstIOW44LDQ703lDVlb/O&#10;wL7elatJZ7LMzvuDLLufr88sNeb5ad69gRKa5R7+bx+sgXUKf1/iD9D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/mcSMMAAADbAAAADwAAAAAAAAAAAAAAAACYAgAAZHJzL2Rv&#10;d25yZXYueG1sUEsFBgAAAAAEAAQA9QAAAIgDAAAAAA==&#10;"/>
                  <v:line id="Line 163" o:spid="_x0000_s1029" style="position:absolute;visibility:visible;mso-wrap-style:square" from="2127,6044" to="5847,6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2mV8QAAADbAAAADwAAAGRycy9kb3ducmV2LnhtbESPT2sCMRTE74LfITyhN83qoerWKMVF&#10;8NAW/IPn5+Z1s3Tzsmzimn77piB4HGbmN8xqE20jeup87VjBdJKBIC6drrlScD7txgsQPiBrbByT&#10;gl/ysFkPByvMtbvzgfpjqESCsM9RgQmhzaX0pSGLfuJa4uR9u85iSLKrpO7wnuC2kbMse5UWa04L&#10;BlvaGip/jjerYG6Kg5zL4uP0VfT1dBk/4+W6VOplFN/fQASK4Rl+tPdawWIG/1/S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aZXxAAAANsAAAAPAAAAAAAAAAAA&#10;AAAAAKECAABkcnMvZG93bnJldi54bWxQSwUGAAAAAAQABAD5AAAAkgMAAAAA&#10;">
                    <v:stroke endarrow="block"/>
                  </v:line>
                  <v:line id="Line 164" o:spid="_x0000_s1030" style="position:absolute;visibility:visible;mso-wrap-style:square" from="3807,4064" to="3807,8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EDzMQAAADbAAAADwAAAGRycy9kb3ducmV2LnhtbESPT2sCMRTE70K/Q3iF3jRrC1VXo4hL&#10;oYda8A+en5vnZnHzsmzSNf32jVDwOMzMb5jFKtpG9NT52rGC8SgDQVw6XXOl4Hj4GE5B+ICssXFM&#10;Cn7Jw2r5NFhgrt2Nd9TvQyUShH2OCkwIbS6lLw1Z9CPXEifv4jqLIcmukrrDW4LbRr5m2bu0WHNa&#10;MNjSxlB53f9YBRNT7OREFl+H76Kvx7O4jafzTKmX57iegwgUwyP83/7UCqZvcP+SfoBc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YQPMxAAAANsAAAAPAAAAAAAAAAAA&#10;AAAAAKECAABkcnMvZG93bnJldi54bWxQSwUGAAAAAAQABAD5AAAAkgMAAAAA&#10;">
                    <v:stroke endarrow="block"/>
                  </v:line>
                  <v:line id="Line 165" o:spid="_x0000_s1031" style="position:absolute;flip:y;visibility:visible;mso-wrap-style:square" from="3807,5144" to="4527,6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XpKL8AAADbAAAADwAAAGRycy9kb3ducmV2LnhtbESPzQrCMBCE74LvEFbwpqmiItUoKghe&#10;PPh3X5u1rTab0sRa394IgsdhZr5h5svGFKKmyuWWFQz6EQjixOqcUwXn07Y3BeE8ssbCMil4k4Pl&#10;ot2aY6ztiw9UH30qAoRdjAoy78tYSpdkZND1bUkcvJutDPogq1TqCl8Bbgo5jKKJNJhzWMiwpE1G&#10;yeP4NAoaex2nl9X6cbiPBvtnvT6/tY+U6naa1QyEp8b/w7/2TiuYjuD7JfwAufg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KXpKL8AAADbAAAADwAAAAAAAAAAAAAAAACh&#10;AgAAZHJzL2Rvd25yZXYueG1sUEsFBgAAAAAEAAQA+QAAAI0DAAAAAA==&#10;">
                    <v:stroke endarrow="open"/>
                  </v:line>
                  <v:line id="Line 166" o:spid="_x0000_s1032" style="position:absolute;visibility:visible;mso-wrap-style:square" from="4527,5144" to="4527,6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KyxsIAAADbAAAADwAAAGRycy9kb3ducmV2LnhtbESPzYrCMBSF9wO+Q7iCuzFVUJxqFBEE&#10;F+owKq4vzbWtNjc1ibW+vRkYmOXh/Hyc2aI1lWjI+dKygkE/AUGcWV1yruB0XH9OQPiArLGyTApe&#10;5GEx73zMMNX2yT/UHEIu4gj7FBUUIdSplD4ryKDv25o4ehfrDIYoXS61w2ccN5UcJslYGiw5Egqs&#10;aVVQdjs8TORm+dbdz9dbu7nstus7N1/747dSvW67nIII1Ib/8F97oxVMRvD7Jf4AOX8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+KyxsIAAADbAAAADwAAAAAAAAAAAAAA&#10;AAChAgAAZHJzL2Rvd25yZXYueG1sUEsFBgAAAAAEAAQA+QAAAJADAAAAAA==&#10;">
                    <v:stroke dashstyle="dash"/>
                  </v:line>
                  <v:line id="Line 167" o:spid="_x0000_s1033" style="position:absolute;flip:x y;visibility:visible;mso-wrap-style:square" from="2847,5324" to="3807,6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6jlMIAAADbAAAADwAAAGRycy9kb3ducmV2LnhtbESPQYvCMBSE7wv+h/CEva1p9yClGkUE&#10;QRYU1EWvj+bZFJuX0kQb99ebhYU9DjPzDTNfRtuKB/W+cawgn2QgiCunG64VfJ82HwUIH5A1to5J&#10;wZM8LBejtzmW2g18oMcx1CJB2JeowITQlVL6ypBFP3EdcfKurrcYkuxrqXscEty28jPLptJiw2nB&#10;YEdrQ9XteLeJcnkW+rb/4bMLuyHGU/5lilyp93FczUAEiuE//NfeagXFFH6/pB8gF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6jlMIAAADbAAAADwAAAAAAAAAAAAAA&#10;AAChAgAAZHJzL2Rvd25yZXYueG1sUEsFBgAAAAAEAAQA+QAAAJADAAAAAA==&#10;">
                    <v:stroke endarrow="open"/>
                  </v:line>
                  <v:line id="Line 168" o:spid="_x0000_s1034" style="position:absolute;visibility:visible;mso-wrap-style:square" from="2847,5324" to="2847,6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yJKsIAAADbAAAADwAAAGRycy9kb3ducmV2LnhtbESPzYrCMBSF9wO+Q7iCuzHVhTrVKCII&#10;LtRhVFxfmmtbbW5qEmt9ezMwMMvD+fk4s0VrKtGQ86VlBYN+AoI4s7rkXMHpuP6cgPABWWNlmRS8&#10;yMNi3vmYYartk3+oOYRcxBH2KSooQqhTKX1WkEHftzVx9C7WGQxRulxqh884bio5TJKRNFhyJBRY&#10;06qg7HZ4mMjN8q27n6+3dnPZbdd3br72x2+let12OQURqA3/4b/2RiuYjOH3S/wBcv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yJKsIAAADbAAAADwAAAAAAAAAAAAAA&#10;AAChAgAAZHJzL2Rvd25yZXYueG1sUEsFBgAAAAAEAAQA+QAAAJADAAAAAA==&#10;">
                    <v:stroke dashstyle="dash"/>
                  </v:lin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9" o:spid="_x0000_s1035" type="#_x0000_t202" style="position:absolute;left:11487;top:420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<v:textbox inset="0,0,0,0">
                    <w:txbxContent>
                      <w:p w14:paraId="5C3DB3D7" w14:textId="77777777" w:rsidR="006C2244" w:rsidRPr="00991202" w:rsidRDefault="006C2244" w:rsidP="00DD53CA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70" o:spid="_x0000_s1036" type="#_x0000_t202" style="position:absolute;left:11007;top:484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mercMA&#10;AADbAAAADwAAAGRycy9kb3ducmV2LnhtbESPQYvCMBSE78L+h/CEvWmqB9GuUURWEBYWaz3s8dk8&#10;22DzUpus1n9vBMHjMDPfMPNlZ2txpdYbxwpGwwQEceG04VLBId8MpiB8QNZYOyYFd/KwXHz05phq&#10;d+OMrvtQighhn6KCKoQmldIXFVn0Q9cQR+/kWoshyraUusVbhNtajpNkIi0ajgsVNrSuqDjv/62C&#10;1R9n3+bye9xlp8zk+Szhn8lZqc9+t/oCEagL7/CrvdUKpjN4fok/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AmercMAAADbAAAADwAAAAAAAAAAAAAAAACYAgAAZHJzL2Rv&#10;d25yZXYueG1sUEsFBgAAAAAEAAQA9QAAAIgDAAAAAA==&#10;" filled="f" stroked="f">
                  <v:textbox inset="0,0,0,0">
                    <w:txbxContent>
                      <w:p w14:paraId="58448F1A" w14:textId="77777777" w:rsidR="006C2244" w:rsidRPr="00991202" w:rsidRDefault="006C2244" w:rsidP="00DD53CA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v</w:t>
                        </w:r>
                        <w:proofErr w:type="gramEnd"/>
                      </w:p>
                    </w:txbxContent>
                  </v:textbox>
                </v:shape>
                <v:shape id="Text Box 171" o:spid="_x0000_s1037" type="#_x0000_t202" style="position:absolute;left:11177;top:4004;width:345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<v:textbox inset="0,0,0,0">
                    <w:txbxContent>
                      <w:p w14:paraId="7CC5FB28" w14:textId="77777777" w:rsidR="006C2244" w:rsidRPr="00991202" w:rsidRDefault="006C2244" w:rsidP="00DD53CA">
                        <w:pPr>
                          <w:rPr>
                            <w:sz w:val="20"/>
                            <w:szCs w:val="20"/>
                            <w:vertAlign w:val="sub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Text Box 172" o:spid="_x0000_s1038" type="#_x0000_t202" style="position:absolute;left:10937;top:420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<v:textbox inset="0,0,0,0">
                    <w:txbxContent>
                      <w:p w14:paraId="4BABAA03" w14:textId="77777777" w:rsidR="006C2244" w:rsidRPr="00991202" w:rsidRDefault="006C2244" w:rsidP="00DD53CA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α</w:t>
                        </w:r>
                        <w:proofErr w:type="gramEnd"/>
                      </w:p>
                    </w:txbxContent>
                  </v:textbox>
                </v:shape>
                <v:shape id="Text Box 173" o:spid="_x0000_s1039" type="#_x0000_t202" style="position:absolute;left:10407;top:406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<v:textbox inset="0,0,0,0">
                    <w:txbxContent>
                      <w:p w14:paraId="767502B5" w14:textId="77777777" w:rsidR="006C2244" w:rsidRPr="00991202" w:rsidRDefault="006C2244" w:rsidP="00DD53CA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74" o:spid="_x0000_s1040" type="#_x0000_t202" style="position:absolute;left:10777;top:4157;width:240;height: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<v:textbox inset="0,0,0,0">
                    <w:txbxContent>
                      <w:p w14:paraId="173854C9" w14:textId="77777777" w:rsidR="006C2244" w:rsidRPr="00991202" w:rsidRDefault="006C2244" w:rsidP="00DD53CA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>
                          <w:rPr>
                            <w:sz w:val="20"/>
                            <w:szCs w:val="20"/>
                          </w:rPr>
                          <w:t>β</w:t>
                        </w:r>
                        <w:proofErr w:type="gramEnd"/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763071" w:rsidRPr="006D13FF">
        <w:rPr>
          <w:rFonts w:ascii="Times New Roman" w:hAnsi="Times New Roman" w:cs="Times New Roman"/>
          <w:bCs/>
          <w:color w:val="000000"/>
          <w:sz w:val="24"/>
          <w:szCs w:val="24"/>
        </w:rPr>
        <w:t>Ta có:</w:t>
      </w:r>
    </w:p>
    <w:p w14:paraId="67194F60" w14:textId="77777777" w:rsidR="00763071" w:rsidRPr="006D13FF" w:rsidRDefault="00763071" w:rsidP="00763071">
      <w:pPr>
        <w:tabs>
          <w:tab w:val="left" w:pos="600"/>
          <w:tab w:val="left" w:pos="2880"/>
          <w:tab w:val="left" w:pos="5160"/>
          <w:tab w:val="left" w:pos="7320"/>
        </w:tabs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1070418" w14:textId="77777777" w:rsidR="00763071" w:rsidRPr="006D13FF" w:rsidRDefault="00763071" w:rsidP="00763071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rPr>
          <w:rFonts w:ascii="Times New Roman" w:eastAsia="VNR12" w:hAnsi="Times New Roman" w:cs="Times New Roman"/>
          <w:sz w:val="24"/>
          <w:szCs w:val="24"/>
        </w:rPr>
      </w:pPr>
      <w:r w:rsidRPr="006D13FF">
        <w:rPr>
          <w:rFonts w:ascii="Times New Roman" w:eastAsia="VNR12" w:hAnsi="Times New Roman" w:cs="Times New Roman"/>
          <w:position w:val="-26"/>
          <w:sz w:val="24"/>
          <w:szCs w:val="24"/>
        </w:rPr>
        <w:object w:dxaOrig="8940" w:dyaOrig="639" w14:anchorId="4ADB5C0D">
          <v:shape id="_x0000_i1120" type="#_x0000_t75" style="width:447pt;height:32.25pt" o:ole="">
            <v:imagedata r:id="rId197" o:title=""/>
          </v:shape>
          <o:OLEObject Type="Embed" ProgID="Equation.DSMT4" ShapeID="_x0000_i1120" DrawAspect="Content" ObjectID="_1655750823" r:id="rId198"/>
        </w:object>
      </w:r>
    </w:p>
    <w:p w14:paraId="7CE97564" w14:textId="77777777" w:rsidR="00763071" w:rsidRPr="006D13FF" w:rsidRDefault="00763071" w:rsidP="00763071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rPr>
          <w:rFonts w:ascii="Times New Roman" w:eastAsia="VNR12" w:hAnsi="Times New Roman" w:cs="Times New Roman"/>
          <w:sz w:val="24"/>
          <w:szCs w:val="24"/>
        </w:rPr>
      </w:pPr>
      <w:r w:rsidRPr="006D13FF">
        <w:rPr>
          <w:rFonts w:ascii="Times New Roman" w:eastAsia="VNR12" w:hAnsi="Times New Roman" w:cs="Times New Roman"/>
          <w:position w:val="-26"/>
          <w:sz w:val="24"/>
          <w:szCs w:val="24"/>
        </w:rPr>
        <w:object w:dxaOrig="8419" w:dyaOrig="680" w14:anchorId="2D00B25A">
          <v:shape id="_x0000_i1121" type="#_x0000_t75" style="width:420.75pt;height:33.75pt" o:ole="">
            <v:imagedata r:id="rId199" o:title=""/>
          </v:shape>
          <o:OLEObject Type="Embed" ProgID="Equation.DSMT4" ShapeID="_x0000_i1121" DrawAspect="Content" ObjectID="_1655750824" r:id="rId200"/>
        </w:object>
      </w:r>
    </w:p>
    <w:p w14:paraId="734C1934" w14:textId="496FD4B4" w:rsidR="00ED021C" w:rsidRPr="006D13FF" w:rsidRDefault="00763071" w:rsidP="00763071">
      <w:pPr>
        <w:tabs>
          <w:tab w:val="left" w:pos="600"/>
          <w:tab w:val="left" w:pos="2880"/>
          <w:tab w:val="left" w:pos="5160"/>
          <w:tab w:val="left" w:pos="7320"/>
        </w:tabs>
        <w:jc w:val="both"/>
        <w:rPr>
          <w:rFonts w:ascii="Times New Roman" w:eastAsia="VNR12" w:hAnsi="Times New Roman" w:cs="Times New Roman"/>
          <w:position w:val="-22"/>
          <w:sz w:val="24"/>
          <w:szCs w:val="24"/>
        </w:rPr>
      </w:pPr>
      <w:r w:rsidRPr="006D13FF">
        <w:rPr>
          <w:rFonts w:ascii="Times New Roman" w:eastAsia="VNR12" w:hAnsi="Times New Roman" w:cs="Times New Roman"/>
          <w:position w:val="-22"/>
          <w:sz w:val="24"/>
          <w:szCs w:val="24"/>
        </w:rPr>
        <w:object w:dxaOrig="2980" w:dyaOrig="600" w14:anchorId="1CB75D1E">
          <v:shape id="_x0000_i1122" type="#_x0000_t75" style="width:149.25pt;height:30pt" o:ole="">
            <v:imagedata r:id="rId201" o:title=""/>
          </v:shape>
          <o:OLEObject Type="Embed" ProgID="Equation.DSMT4" ShapeID="_x0000_i1122" DrawAspect="Content" ObjectID="_1655750825" r:id="rId202"/>
        </w:object>
      </w:r>
    </w:p>
    <w:p w14:paraId="623FDE1F" w14:textId="340DEB2A" w:rsidR="00ED021C" w:rsidRPr="006D13FF" w:rsidRDefault="00ED021C" w:rsidP="00763071">
      <w:pPr>
        <w:tabs>
          <w:tab w:val="left" w:pos="600"/>
          <w:tab w:val="left" w:pos="2880"/>
          <w:tab w:val="left" w:pos="5160"/>
          <w:tab w:val="left" w:pos="7320"/>
        </w:tabs>
        <w:jc w:val="both"/>
        <w:rPr>
          <w:rFonts w:ascii="Times New Roman" w:eastAsia="VNR12" w:hAnsi="Times New Roman" w:cs="Times New Roman"/>
          <w:position w:val="-22"/>
          <w:sz w:val="24"/>
          <w:szCs w:val="24"/>
        </w:rPr>
      </w:pPr>
      <w:r w:rsidRPr="006D13FF">
        <w:rPr>
          <w:rFonts w:ascii="Times New Roman" w:eastAsia="VNR12" w:hAnsi="Times New Roman" w:cs="Times New Roman"/>
          <w:position w:val="-22"/>
          <w:sz w:val="24"/>
          <w:szCs w:val="24"/>
        </w:rPr>
        <w:t>Đáp án đúng là 0,096 J.</w:t>
      </w:r>
    </w:p>
    <w:p w14:paraId="631B130F" w14:textId="28417EB6" w:rsidR="002B7F20" w:rsidRPr="006D13FF" w:rsidRDefault="002B7F20" w:rsidP="00ED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30:</w:t>
      </w:r>
      <w:r w:rsidRPr="006D13FF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Cho cơ hệ như hình vẽ, lò xo có khối lượng không đáng kể có độ cứng k = 50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N/m, vật                    </w:t>
      </w:r>
      <w:r w:rsidR="00ED021C" w:rsidRPr="006D13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20" w:dyaOrig="360" w14:anchorId="7AB21611">
          <v:shape id="_x0000_i1123" type="#_x0000_t75" style="width:45.75pt;height:18pt" o:ole="">
            <v:imagedata r:id="rId203" o:title=""/>
          </v:shape>
          <o:OLEObject Type="Embed" ProgID="Equation.DSMT4" ShapeID="_x0000_i1123" DrawAspect="Content" ObjectID="_1655750826" r:id="rId204"/>
        </w:objec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g,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vật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ED021C" w:rsidRPr="006D13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940" w:dyaOrig="360" w14:anchorId="44FCB37F">
          <v:shape id="_x0000_i1124" type="#_x0000_t75" style="width:47.25pt;height:18pt" o:ole="">
            <v:imagedata r:id="rId205" o:title=""/>
          </v:shape>
          <o:OLEObject Type="Embed" ProgID="Equation.DSMT4" ShapeID="_x0000_i1124" DrawAspect="Content" ObjectID="_1655750827" r:id="rId206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g. Khi </w:t>
      </w:r>
      <w:r w:rsidR="00ED021C" w:rsidRPr="006D13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775E75BD">
          <v:shape id="_x0000_i1125" type="#_x0000_t75" style="width:15.75pt;height:18pt" o:ole="">
            <v:imagedata r:id="rId207" o:title=""/>
          </v:shape>
          <o:OLEObject Type="Embed" ProgID="Equation.DSMT4" ShapeID="_x0000_i1125" DrawAspect="Content" ObjectID="_1655750828" r:id="rId208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đang cân bằng ta thả m</w:t>
      </w:r>
      <w:r w:rsidRPr="006D13FF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rơi tự do từ độ cao </w:t>
      </w:r>
      <w:r w:rsidR="00ED021C" w:rsidRPr="006D13F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7E006929">
          <v:shape id="_x0000_i1126" type="#_x0000_t75" style="width:9.75pt;height:14.25pt" o:ole="">
            <v:imagedata r:id="rId209" o:title=""/>
          </v:shape>
          <o:OLEObject Type="Embed" ProgID="Equation.DSMT4" ShapeID="_x0000_i1126" DrawAspect="Content" ObjectID="_1655750829" r:id="rId210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(so với</w:t>
      </w:r>
      <w:r w:rsidR="00ED021C" w:rsidRPr="006D13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586E5281">
          <v:shape id="_x0000_i1127" type="#_x0000_t75" style="width:15.75pt;height:18pt" o:ole="">
            <v:imagedata r:id="rId211" o:title=""/>
          </v:shape>
          <o:OLEObject Type="Embed" ProgID="Equation.DSMT4" ShapeID="_x0000_i1127" DrawAspect="Content" ObjectID="_1655750830" r:id="rId212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). Sau va chạm </w:t>
      </w:r>
      <w:r w:rsidR="00ED021C" w:rsidRPr="006D13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00" w:dyaOrig="360" w14:anchorId="7A8FBD71">
          <v:shape id="_x0000_i1128" type="#_x0000_t75" style="width:15pt;height:18pt" o:ole="">
            <v:imagedata r:id="rId213" o:title=""/>
          </v:shape>
          <o:OLEObject Type="Embed" ProgID="Equation.DSMT4" ShapeID="_x0000_i1128" DrawAspect="Content" ObjectID="_1655750831" r:id="rId214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dính chặt với</w:t>
      </w:r>
      <w:r w:rsidR="00ED021C" w:rsidRPr="006D13FF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320" w:dyaOrig="360" w14:anchorId="72197F4B">
          <v:shape id="_x0000_i1129" type="#_x0000_t75" style="width:15.75pt;height:18pt" o:ole="">
            <v:imagedata r:id="rId215" o:title=""/>
          </v:shape>
          <o:OLEObject Type="Embed" ProgID="Equation.DSMT4" ShapeID="_x0000_i1129" DrawAspect="Content" ObjectID="_1655750832" r:id="rId216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, cả hai cùng dao động với biên độ A = 7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cm, lấy </w:t>
      </w:r>
      <w:r w:rsidR="00ED021C" w:rsidRPr="006D13FF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680" w:dyaOrig="320" w14:anchorId="6612417E">
          <v:shape id="_x0000_i1130" type="#_x0000_t75" style="width:33.75pt;height:15.75pt" o:ole="">
            <v:imagedata r:id="rId217" o:title=""/>
          </v:shape>
          <o:OLEObject Type="Embed" ProgID="Equation.DSMT4" ShapeID="_x0000_i1130" DrawAspect="Content" ObjectID="_1655750833" r:id="rId218"/>
        </w:objec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m/s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. Độ cao </w:t>
      </w:r>
      <w:r w:rsidR="00ED021C" w:rsidRPr="006D13FF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5D35EAE4">
          <v:shape id="_x0000_i1131" type="#_x0000_t75" style="width:9.75pt;height:14.25pt" o:ole="">
            <v:imagedata r:id="rId219" o:title=""/>
          </v:shape>
          <o:OLEObject Type="Embed" ProgID="Equation.DSMT4" ShapeID="_x0000_i1131" DrawAspect="Content" ObjectID="_1655750834" r:id="rId220"/>
        </w:objec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14:paraId="424D3D9D" w14:textId="419285AF" w:rsidR="00ED021C" w:rsidRPr="006D13FF" w:rsidRDefault="00ED021C" w:rsidP="00ED021C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768B1AE" wp14:editId="52953802">
            <wp:extent cx="1314450" cy="11049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85115DC" w14:textId="2F5712C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4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6,25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cm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79C04C05" w14:textId="3A781B9C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4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10,31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cm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6131575F" w14:textId="2CC7F5CE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4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26,25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cm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ab/>
      </w:r>
    </w:p>
    <w:p w14:paraId="3CF1C595" w14:textId="0E2DBA4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4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de-DE"/>
        </w:rPr>
      </w:pPr>
      <w:r w:rsidRPr="006D13FF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32,81</w:t>
      </w:r>
      <w:r w:rsidR="00ED021C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cm.</w:t>
      </w:r>
    </w:p>
    <w:p w14:paraId="2235B874" w14:textId="7777777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01F1ED05" w14:textId="7777777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391E991B" w14:textId="7777777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b/>
          <w:sz w:val="24"/>
          <w:szCs w:val="24"/>
        </w:rPr>
        <w:t>Lời giải</w:t>
      </w:r>
    </w:p>
    <w:p w14:paraId="65E474CE" w14:textId="7777777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6540" w:dyaOrig="840" w14:anchorId="62814C43">
          <v:shape id="_x0000_i1132" type="#_x0000_t75" style="width:327pt;height:42pt" o:ole="">
            <v:imagedata r:id="rId222" o:title=""/>
          </v:shape>
          <o:OLEObject Type="Embed" ProgID="Equation.DSMT4" ShapeID="_x0000_i1132" DrawAspect="Content" ObjectID="_1655750835" r:id="rId223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5BA33670" w14:textId="77777777" w:rsidR="002B7F20" w:rsidRPr="006D13FF" w:rsidRDefault="002B7F20" w:rsidP="002B7F20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8660" w:dyaOrig="859" w14:anchorId="5A6F52E3">
          <v:shape id="_x0000_i1133" type="#_x0000_t75" style="width:432.75pt;height:42.75pt" o:ole="">
            <v:imagedata r:id="rId224" o:title=""/>
          </v:shape>
          <o:OLEObject Type="Embed" ProgID="Equation.DSMT4" ShapeID="_x0000_i1133" DrawAspect="Content" ObjectID="_1655750836" r:id="rId225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14:paraId="49754BC8" w14:textId="180C65D4" w:rsidR="003A2FF0" w:rsidRDefault="002B7F20" w:rsidP="006D13FF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6D13FF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3080" w:dyaOrig="780" w14:anchorId="09AD8D66">
          <v:shape id="_x0000_i1134" type="#_x0000_t75" style="width:153.75pt;height:39pt" o:ole="">
            <v:imagedata r:id="rId226" o:title=""/>
          </v:shape>
          <o:OLEObject Type="Embed" ProgID="Equation.DSMT4" ShapeID="_x0000_i1134" DrawAspect="Content" ObjectID="_1655750837" r:id="rId227"/>
        </w:objec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 xml:space="preserve"> =10,31</w:t>
      </w:r>
      <w:r w:rsidR="006D13FF" w:rsidRPr="006D13F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D13FF">
        <w:rPr>
          <w:rFonts w:ascii="Times New Roman" w:eastAsia="Times New Roman" w:hAnsi="Times New Roman" w:cs="Times New Roman"/>
          <w:sz w:val="24"/>
          <w:szCs w:val="24"/>
        </w:rPr>
        <w:t>cm</w:t>
      </w:r>
      <w:r w:rsidR="006D13FF" w:rsidRPr="006D13FF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EAB3BED" w14:textId="7A26B8A1" w:rsidR="006D13FF" w:rsidRPr="006D13FF" w:rsidRDefault="006D13FF" w:rsidP="006D13FF">
      <w:pPr>
        <w:tabs>
          <w:tab w:val="left" w:pos="600"/>
          <w:tab w:val="left" w:pos="2880"/>
          <w:tab w:val="left" w:pos="5160"/>
          <w:tab w:val="left" w:pos="732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Đáp án đúng là 10,31 cm.</w:t>
      </w:r>
    </w:p>
    <w:sectPr w:rsidR="006D13FF" w:rsidRPr="006D13FF" w:rsidSect="007950F7">
      <w:pgSz w:w="11907" w:h="16839" w:code="9"/>
      <w:pgMar w:top="850" w:right="1123" w:bottom="850" w:left="1152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74476D03" w15:done="0"/>
  <w15:commentEx w15:paraId="218317F5" w15:done="0"/>
  <w15:commentEx w15:paraId="650BC9FD" w15:done="0"/>
  <w15:commentEx w15:paraId="6F0B6FD4" w15:done="0"/>
  <w15:commentEx w15:paraId="5442DE23" w15:done="0"/>
  <w15:commentEx w15:paraId="1338559B" w15:done="0"/>
  <w15:commentEx w15:paraId="00000001" w15:done="0"/>
  <w15:commentEx w15:paraId="7FC42351" w15:done="0"/>
  <w15:commentEx w15:paraId="0E6E511C" w15:done="0"/>
  <w15:commentEx w15:paraId="03553488" w15:done="0"/>
  <w15:commentEx w15:paraId="16A13E40" w15:done="0"/>
  <w15:commentEx w15:paraId="7148A407" w15:done="0"/>
</w15:commentsEx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NR12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C232C"/>
    <w:multiLevelType w:val="hybridMultilevel"/>
    <w:tmpl w:val="63F40638"/>
    <w:lvl w:ilvl="0" w:tplc="E0DACE6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3E10A4"/>
    <w:multiLevelType w:val="hybridMultilevel"/>
    <w:tmpl w:val="7864FED8"/>
    <w:lvl w:ilvl="0" w:tplc="39F6F984">
      <w:start w:val="1"/>
      <w:numFmt w:val="upperLetter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Thúy Phạm">
    <w15:presenceInfo w15:providerId="Windows Live" w15:userId="bb5929f50611723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0F7"/>
    <w:rsid w:val="00032032"/>
    <w:rsid w:val="000543A2"/>
    <w:rsid w:val="000E5B73"/>
    <w:rsid w:val="00191C15"/>
    <w:rsid w:val="001A3149"/>
    <w:rsid w:val="001E58BC"/>
    <w:rsid w:val="00205DA1"/>
    <w:rsid w:val="0020630E"/>
    <w:rsid w:val="002B7F20"/>
    <w:rsid w:val="00322232"/>
    <w:rsid w:val="00396891"/>
    <w:rsid w:val="003A2FF0"/>
    <w:rsid w:val="00412AAF"/>
    <w:rsid w:val="004763CC"/>
    <w:rsid w:val="00490CAD"/>
    <w:rsid w:val="005A0945"/>
    <w:rsid w:val="0066457C"/>
    <w:rsid w:val="00683ABA"/>
    <w:rsid w:val="0069349C"/>
    <w:rsid w:val="006C2244"/>
    <w:rsid w:val="006D13FF"/>
    <w:rsid w:val="00763071"/>
    <w:rsid w:val="007950F7"/>
    <w:rsid w:val="007B364A"/>
    <w:rsid w:val="007F0F70"/>
    <w:rsid w:val="008B3335"/>
    <w:rsid w:val="008F64F6"/>
    <w:rsid w:val="00926341"/>
    <w:rsid w:val="009B4EC9"/>
    <w:rsid w:val="00A84665"/>
    <w:rsid w:val="00AE1DBB"/>
    <w:rsid w:val="00BE0983"/>
    <w:rsid w:val="00C24BFD"/>
    <w:rsid w:val="00C5732A"/>
    <w:rsid w:val="00C80A22"/>
    <w:rsid w:val="00CF7AE6"/>
    <w:rsid w:val="00D64EDF"/>
    <w:rsid w:val="00DA7156"/>
    <w:rsid w:val="00DD4CCA"/>
    <w:rsid w:val="00DD53CA"/>
    <w:rsid w:val="00E11586"/>
    <w:rsid w:val="00E44574"/>
    <w:rsid w:val="00E80E06"/>
    <w:rsid w:val="00E9245F"/>
    <w:rsid w:val="00E92AEB"/>
    <w:rsid w:val="00EA3A66"/>
    <w:rsid w:val="00EA65DD"/>
    <w:rsid w:val="00EB5FF2"/>
    <w:rsid w:val="00ED021C"/>
    <w:rsid w:val="00F70CB5"/>
    <w:rsid w:val="00FE7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24905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50F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071"/>
    <w:pPr>
      <w:ind w:left="720"/>
      <w:contextualSpacing/>
    </w:pPr>
  </w:style>
  <w:style w:type="paragraph" w:customStyle="1" w:styleId="Char">
    <w:name w:val="Char"/>
    <w:basedOn w:val="Normal"/>
    <w:semiHidden/>
    <w:rsid w:val="00763071"/>
    <w:pPr>
      <w:spacing w:line="240" w:lineRule="exact"/>
      <w:jc w:val="both"/>
    </w:pPr>
    <w:rPr>
      <w:rFonts w:ascii="Arial" w:eastAsia="Times New Roman" w:hAnsi="Arial" w:cs="Arial"/>
      <w:b/>
      <w:color w:val="000000"/>
      <w:spacing w:val="-20"/>
      <w:sz w:val="25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30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307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50F7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071"/>
    <w:pPr>
      <w:ind w:left="720"/>
      <w:contextualSpacing/>
    </w:pPr>
  </w:style>
  <w:style w:type="paragraph" w:customStyle="1" w:styleId="Char">
    <w:name w:val="Char"/>
    <w:basedOn w:val="Normal"/>
    <w:semiHidden/>
    <w:rsid w:val="00763071"/>
    <w:pPr>
      <w:spacing w:line="240" w:lineRule="exact"/>
      <w:jc w:val="both"/>
    </w:pPr>
    <w:rPr>
      <w:rFonts w:ascii="Arial" w:eastAsia="Times New Roman" w:hAnsi="Arial" w:cs="Arial"/>
      <w:b/>
      <w:color w:val="000000"/>
      <w:spacing w:val="-20"/>
      <w:sz w:val="25"/>
      <w:szCs w:val="25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30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3071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settings" Target="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27" Type="http://schemas.openxmlformats.org/officeDocument/2006/relationships/oleObject" Target="embeddings/oleObject110.bin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oleObject" Target="embeddings/oleObject108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Relationship Id="rId230" Type="http://schemas.microsoft.com/office/2011/relationships/people" Target="peop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0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microsoft.com/office/2011/relationships/commentsExtended" Target="commentsExtended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png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r="http://schemas.openxmlformats.org/officeDocument/2006/relationships" xmlns:go="http://customooxmlschemas.google.com/">
  <go:docsCustomData xmlns:go="http://customooxmlschemas.google.com/" roundtripDataSignature="AMtx7mhIJYDivW9d+Uibszaxz/GmBBnPbw==">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71</Words>
  <Characters>8956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2</cp:revision>
  <dcterms:created xsi:type="dcterms:W3CDTF">2020-07-08T14:48:00Z</dcterms:created>
  <dcterms:modified xsi:type="dcterms:W3CDTF">2020-07-08T14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